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870" r:id="rId2"/>
    <p:sldId id="859" r:id="rId3"/>
    <p:sldId id="901" r:id="rId4"/>
    <p:sldId id="925" r:id="rId5"/>
    <p:sldId id="926" r:id="rId6"/>
    <p:sldId id="927" r:id="rId7"/>
    <p:sldId id="928" r:id="rId8"/>
    <p:sldId id="929" r:id="rId9"/>
    <p:sldId id="930" r:id="rId10"/>
    <p:sldId id="931" r:id="rId11"/>
    <p:sldId id="932" r:id="rId12"/>
    <p:sldId id="933" r:id="rId13"/>
    <p:sldId id="935" r:id="rId14"/>
    <p:sldId id="934" r:id="rId15"/>
    <p:sldId id="936" r:id="rId16"/>
    <p:sldId id="937" r:id="rId17"/>
    <p:sldId id="938" r:id="rId18"/>
    <p:sldId id="939" r:id="rId19"/>
    <p:sldId id="940" r:id="rId20"/>
    <p:sldId id="941" r:id="rId21"/>
    <p:sldId id="942" r:id="rId22"/>
    <p:sldId id="723" r:id="rId23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59"/>
            <p14:sldId id="901"/>
            <p14:sldId id="925"/>
            <p14:sldId id="926"/>
            <p14:sldId id="927"/>
            <p14:sldId id="928"/>
            <p14:sldId id="929"/>
            <p14:sldId id="930"/>
            <p14:sldId id="931"/>
            <p14:sldId id="932"/>
            <p14:sldId id="933"/>
            <p14:sldId id="935"/>
            <p14:sldId id="934"/>
            <p14:sldId id="936"/>
            <p14:sldId id="937"/>
            <p14:sldId id="938"/>
            <p14:sldId id="939"/>
            <p14:sldId id="940"/>
            <p14:sldId id="941"/>
            <p14:sldId id="942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310D"/>
    <a:srgbClr val="355216"/>
    <a:srgbClr val="FDEED7"/>
    <a:srgbClr val="FDE9CB"/>
    <a:srgbClr val="FDF3B5"/>
    <a:srgbClr val="FEF4EC"/>
    <a:srgbClr val="E3E6E2"/>
    <a:srgbClr val="CDD2CC"/>
    <a:srgbClr val="D3DDD1"/>
    <a:srgbClr val="FDEF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918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3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3.wmf"/><Relationship Id="rId2" Type="http://schemas.openxmlformats.org/officeDocument/2006/relationships/image" Target="../media/image75.wmf"/><Relationship Id="rId1" Type="http://schemas.openxmlformats.org/officeDocument/2006/relationships/image" Target="../media/image79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86.wmf"/><Relationship Id="rId7" Type="http://schemas.openxmlformats.org/officeDocument/2006/relationships/image" Target="../media/image97.wmf"/><Relationship Id="rId2" Type="http://schemas.openxmlformats.org/officeDocument/2006/relationships/image" Target="../media/image94.wmf"/><Relationship Id="rId1" Type="http://schemas.openxmlformats.org/officeDocument/2006/relationships/image" Target="../media/image84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87.wmf"/><Relationship Id="rId9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6.wmf"/><Relationship Id="rId5" Type="http://schemas.openxmlformats.org/officeDocument/2006/relationships/image" Target="../media/image18.png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17.png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6.wmf"/><Relationship Id="rId5" Type="http://schemas.openxmlformats.org/officeDocument/2006/relationships/image" Target="../media/image18.png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3.wmf"/><Relationship Id="rId4" Type="http://schemas.openxmlformats.org/officeDocument/2006/relationships/image" Target="../media/image17.png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6.wmf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81.bin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17.png"/><Relationship Id="rId9" Type="http://schemas.openxmlformats.org/officeDocument/2006/relationships/image" Target="../media/image75.wmf"/><Relationship Id="rId14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0.wmf"/><Relationship Id="rId18" Type="http://schemas.openxmlformats.org/officeDocument/2006/relationships/image" Target="../media/image82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88.bin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5.bin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png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6.wmf"/><Relationship Id="rId5" Type="http://schemas.openxmlformats.org/officeDocument/2006/relationships/image" Target="../media/image18.png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84.bin"/><Relationship Id="rId19" Type="http://schemas.openxmlformats.org/officeDocument/2006/relationships/oleObject" Target="../embeddings/oleObject870.bin"/><Relationship Id="rId4" Type="http://schemas.openxmlformats.org/officeDocument/2006/relationships/image" Target="../media/image17.png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6.bin"/><Relationship Id="rId22" Type="http://schemas.openxmlformats.org/officeDocument/2006/relationships/image" Target="../media/image8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9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98.bin"/><Relationship Id="rId5" Type="http://schemas.openxmlformats.org/officeDocument/2006/relationships/image" Target="../media/image18.png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0.wmf"/><Relationship Id="rId4" Type="http://schemas.openxmlformats.org/officeDocument/2006/relationships/image" Target="../media/image17.png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98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18.png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97.wmf"/><Relationship Id="rId4" Type="http://schemas.openxmlformats.org/officeDocument/2006/relationships/image" Target="../media/image17.png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10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16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4.wmf"/><Relationship Id="rId5" Type="http://schemas.openxmlformats.org/officeDocument/2006/relationships/image" Target="../media/image18.png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08.wmf"/><Relationship Id="rId4" Type="http://schemas.openxmlformats.org/officeDocument/2006/relationships/image" Target="../media/image17.png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7.png"/><Relationship Id="rId5" Type="http://schemas.openxmlformats.org/officeDocument/2006/relationships/image" Target="../media/image18.png"/><Relationship Id="rId15" Type="http://schemas.openxmlformats.org/officeDocument/2006/relationships/image" Target="../media/image114.wmf"/><Relationship Id="rId10" Type="http://schemas.openxmlformats.org/officeDocument/2006/relationships/image" Target="../media/image116.png"/><Relationship Id="rId4" Type="http://schemas.openxmlformats.org/officeDocument/2006/relationships/image" Target="../media/image17.png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9.wmf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2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png"/><Relationship Id="rId11" Type="http://schemas.openxmlformats.org/officeDocument/2006/relationships/image" Target="../media/image116.wmf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127.bin"/><Relationship Id="rId10" Type="http://schemas.openxmlformats.org/officeDocument/2006/relationships/oleObject" Target="../embeddings/oleObject125.bin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7.png"/><Relationship Id="rId9" Type="http://schemas.openxmlformats.org/officeDocument/2006/relationships/image" Target="../media/image115.wmf"/><Relationship Id="rId14" Type="http://schemas.openxmlformats.org/officeDocument/2006/relationships/image" Target="../media/image1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8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11" Type="http://schemas.openxmlformats.org/officeDocument/2006/relationships/image" Target="../media/image122.png"/><Relationship Id="rId5" Type="http://schemas.openxmlformats.org/officeDocument/2006/relationships/image" Target="../media/image18.png"/><Relationship Id="rId10" Type="http://schemas.openxmlformats.org/officeDocument/2006/relationships/image" Target="../media/image133.png"/><Relationship Id="rId4" Type="http://schemas.openxmlformats.org/officeDocument/2006/relationships/image" Target="../media/image17.png"/><Relationship Id="rId9" Type="http://schemas.openxmlformats.org/officeDocument/2006/relationships/image" Target="../media/image13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3.wmf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25.wmf"/><Relationship Id="rId18" Type="http://schemas.openxmlformats.org/officeDocument/2006/relationships/image" Target="../media/image140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9.png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.png"/><Relationship Id="rId11" Type="http://schemas.openxmlformats.org/officeDocument/2006/relationships/image" Target="../media/image124.wmf"/><Relationship Id="rId5" Type="http://schemas.openxmlformats.org/officeDocument/2006/relationships/image" Target="../media/image17.png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41.png"/><Relationship Id="rId4" Type="http://schemas.openxmlformats.org/officeDocument/2006/relationships/image" Target="../media/image128.png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oleObject" Target="../embeddings/oleObject136.bin"/><Relationship Id="rId18" Type="http://schemas.openxmlformats.org/officeDocument/2006/relationships/oleObject" Target="../embeddings/oleObject138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32.wmf"/><Relationship Id="rId7" Type="http://schemas.openxmlformats.org/officeDocument/2006/relationships/image" Target="../media/image134.png"/><Relationship Id="rId12" Type="http://schemas.openxmlformats.org/officeDocument/2006/relationships/image" Target="../media/image128.wmf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8.png"/><Relationship Id="rId11" Type="http://schemas.openxmlformats.org/officeDocument/2006/relationships/oleObject" Target="../embeddings/oleObject135.bin"/><Relationship Id="rId5" Type="http://schemas.openxmlformats.org/officeDocument/2006/relationships/image" Target="../media/image18.png"/><Relationship Id="rId15" Type="http://schemas.openxmlformats.org/officeDocument/2006/relationships/image" Target="../media/image153.png"/><Relationship Id="rId23" Type="http://schemas.openxmlformats.org/officeDocument/2006/relationships/image" Target="../media/image133.wmf"/><Relationship Id="rId10" Type="http://schemas.openxmlformats.org/officeDocument/2006/relationships/image" Target="../media/image152.png"/><Relationship Id="rId19" Type="http://schemas.openxmlformats.org/officeDocument/2006/relationships/image" Target="../media/image131.wmf"/><Relationship Id="rId4" Type="http://schemas.openxmlformats.org/officeDocument/2006/relationships/image" Target="../media/image17.png"/><Relationship Id="rId9" Type="http://schemas.openxmlformats.org/officeDocument/2006/relationships/image" Target="../media/image151.png"/><Relationship Id="rId14" Type="http://schemas.openxmlformats.org/officeDocument/2006/relationships/image" Target="../media/image129.wmf"/><Relationship Id="rId22" Type="http://schemas.openxmlformats.org/officeDocument/2006/relationships/oleObject" Target="../embeddings/oleObject14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5.wmf"/><Relationship Id="rId4" Type="http://schemas.openxmlformats.org/officeDocument/2006/relationships/image" Target="../media/image17.png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18.png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3.wmf"/><Relationship Id="rId4" Type="http://schemas.openxmlformats.org/officeDocument/2006/relationships/image" Target="../media/image17.pn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42.png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3.wmf"/><Relationship Id="rId5" Type="http://schemas.openxmlformats.org/officeDocument/2006/relationships/image" Target="../media/image18.png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7.wmf"/><Relationship Id="rId4" Type="http://schemas.openxmlformats.org/officeDocument/2006/relationships/image" Target="../media/image17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2.png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6.bin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53.bin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55.bin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1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61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17.png"/><Relationship Id="rId10" Type="http://schemas.openxmlformats.org/officeDocument/2006/relationships/image" Target="../media/image62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5845033" y="2453262"/>
            <a:ext cx="4724400" cy="1371599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012" y="2151063"/>
            <a:ext cx="1757346" cy="325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69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8" r="8730" b="12852"/>
          <a:stretch/>
        </p:blipFill>
        <p:spPr bwMode="auto">
          <a:xfrm>
            <a:off x="6323012" y="2606455"/>
            <a:ext cx="3875088" cy="106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9" b="19851"/>
          <a:stretch/>
        </p:blipFill>
        <p:spPr bwMode="auto">
          <a:xfrm>
            <a:off x="4987924" y="1692414"/>
            <a:ext cx="6545263" cy="54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1787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718919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2" y="228600"/>
            <a:ext cx="95250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ìm giới hạn các dãy số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1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23930" y="2562724"/>
            <a:ext cx="168448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193471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257216"/>
              </p:ext>
            </p:extLst>
          </p:nvPr>
        </p:nvGraphicFramePr>
        <p:xfrm>
          <a:off x="3656012" y="2298552"/>
          <a:ext cx="38290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1" name="Equation" r:id="rId6" imgW="1625400" imgH="431640" progId="Equation.DSMT4">
                  <p:embed/>
                </p:oleObj>
              </mc:Choice>
              <mc:Fallback>
                <p:oleObj name="Equation" r:id="rId6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2298552"/>
                        <a:ext cx="38290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6854"/>
              </p:ext>
            </p:extLst>
          </p:nvPr>
        </p:nvGraphicFramePr>
        <p:xfrm>
          <a:off x="4722812" y="3505200"/>
          <a:ext cx="32654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2" name="Equation" r:id="rId8" imgW="1384200" imgH="685800" progId="Equation.DSMT4">
                  <p:embed/>
                </p:oleObj>
              </mc:Choice>
              <mc:Fallback>
                <p:oleObj name="Equation" r:id="rId8" imgW="1384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2" y="3505200"/>
                        <a:ext cx="32654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57844"/>
              </p:ext>
            </p:extLst>
          </p:nvPr>
        </p:nvGraphicFramePr>
        <p:xfrm>
          <a:off x="2876549" y="751798"/>
          <a:ext cx="2968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3" name="Equation" r:id="rId10" imgW="1257120" imgH="431640" progId="Equation.DSMT4">
                  <p:embed/>
                </p:oleObj>
              </mc:Choice>
              <mc:Fallback>
                <p:oleObj name="Equation" r:id="rId10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49" y="751798"/>
                        <a:ext cx="29686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09773"/>
              </p:ext>
            </p:extLst>
          </p:nvPr>
        </p:nvGraphicFramePr>
        <p:xfrm>
          <a:off x="8078787" y="820738"/>
          <a:ext cx="19780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4" name="Equation" r:id="rId12" imgW="838080" imgH="419040" progId="Equation.DSMT4">
                  <p:embed/>
                </p:oleObj>
              </mc:Choice>
              <mc:Fallback>
                <p:oleObj name="Equation" r:id="rId12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7" y="820738"/>
                        <a:ext cx="19780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90992"/>
              </p:ext>
            </p:extLst>
          </p:nvPr>
        </p:nvGraphicFramePr>
        <p:xfrm>
          <a:off x="4722812" y="5029200"/>
          <a:ext cx="3116263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5" name="Equation" r:id="rId14" imgW="1320480" imgH="634680" progId="Equation.DSMT4">
                  <p:embed/>
                </p:oleObj>
              </mc:Choice>
              <mc:Fallback>
                <p:oleObj name="Equation" r:id="rId14" imgW="1320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2" y="5029200"/>
                        <a:ext cx="3116263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165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718919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2" y="228600"/>
            <a:ext cx="95250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ìm giới hạn các dãy số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1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79605" y="2657332"/>
            <a:ext cx="168448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193471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42979"/>
              </p:ext>
            </p:extLst>
          </p:nvPr>
        </p:nvGraphicFramePr>
        <p:xfrm>
          <a:off x="4875212" y="2385371"/>
          <a:ext cx="17938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7" name="Equation" r:id="rId6" imgW="761760" imgH="457200" progId="Equation.DSMT4">
                  <p:embed/>
                </p:oleObj>
              </mc:Choice>
              <mc:Fallback>
                <p:oleObj name="Equation" r:id="rId6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2" y="2385371"/>
                        <a:ext cx="17938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81163"/>
              </p:ext>
            </p:extLst>
          </p:nvPr>
        </p:nvGraphicFramePr>
        <p:xfrm>
          <a:off x="4875212" y="3456933"/>
          <a:ext cx="15573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8" name="Equation" r:id="rId8" imgW="660240" imgH="419040" progId="Equation.DSMT4">
                  <p:embed/>
                </p:oleObj>
              </mc:Choice>
              <mc:Fallback>
                <p:oleObj name="Equation" r:id="rId8" imgW="66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2" y="3456933"/>
                        <a:ext cx="15573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67525"/>
              </p:ext>
            </p:extLst>
          </p:nvPr>
        </p:nvGraphicFramePr>
        <p:xfrm>
          <a:off x="2876549" y="751798"/>
          <a:ext cx="2968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9" name="Equation" r:id="rId10" imgW="1257120" imgH="431640" progId="Equation.DSMT4">
                  <p:embed/>
                </p:oleObj>
              </mc:Choice>
              <mc:Fallback>
                <p:oleObj name="Equation" r:id="rId10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49" y="751798"/>
                        <a:ext cx="29686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467125"/>
              </p:ext>
            </p:extLst>
          </p:nvPr>
        </p:nvGraphicFramePr>
        <p:xfrm>
          <a:off x="8078787" y="820738"/>
          <a:ext cx="19780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0" name="Equation" r:id="rId12" imgW="838080" imgH="419040" progId="Equation.DSMT4">
                  <p:embed/>
                </p:oleObj>
              </mc:Choice>
              <mc:Fallback>
                <p:oleObj name="Equation" r:id="rId12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7" y="820738"/>
                        <a:ext cx="19780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72885"/>
              </p:ext>
            </p:extLst>
          </p:nvPr>
        </p:nvGraphicFramePr>
        <p:xfrm>
          <a:off x="6669087" y="2371725"/>
          <a:ext cx="8080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1" name="Equation" r:id="rId14" imgW="342720" imgH="419040" progId="Equation.DSMT4">
                  <p:embed/>
                </p:oleObj>
              </mc:Choice>
              <mc:Fallback>
                <p:oleObj name="Equation" r:id="rId14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7" y="2371725"/>
                        <a:ext cx="8080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61693"/>
              </p:ext>
            </p:extLst>
          </p:nvPr>
        </p:nvGraphicFramePr>
        <p:xfrm>
          <a:off x="7522430" y="2362200"/>
          <a:ext cx="6270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2" name="Equation" r:id="rId16" imgW="266400" imgH="419040" progId="Equation.DSMT4">
                  <p:embed/>
                </p:oleObj>
              </mc:Choice>
              <mc:Fallback>
                <p:oleObj name="Equation" r:id="rId16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430" y="2362200"/>
                        <a:ext cx="6270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>
            <a:off x="4611687" y="2561582"/>
            <a:ext cx="45719" cy="181927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910733" y="4666608"/>
            <a:ext cx="1386754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99647"/>
              </p:ext>
            </p:extLst>
          </p:nvPr>
        </p:nvGraphicFramePr>
        <p:xfrm>
          <a:off x="5145087" y="4380857"/>
          <a:ext cx="341471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3" name="Equation" r:id="rId18" imgW="1447560" imgH="419040" progId="Equation.DSMT4">
                  <p:embed/>
                </p:oleObj>
              </mc:Choice>
              <mc:Fallback>
                <p:oleObj name="Equation" r:id="rId18" imgW="1447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7" y="4380857"/>
                        <a:ext cx="341471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027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" grpId="0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718919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2" y="228600"/>
            <a:ext cx="9525000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Viết các số thập phân vô hạn tuần hoàn sau đây dưới dạng phân số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1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11624" y="2466975"/>
            <a:ext cx="168448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193471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55802"/>
              </p:ext>
            </p:extLst>
          </p:nvPr>
        </p:nvGraphicFramePr>
        <p:xfrm>
          <a:off x="3579812" y="2478383"/>
          <a:ext cx="7985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0" name="Equation" r:id="rId6" imgW="3390840" imgH="203040" progId="Equation.DSMT4">
                  <p:embed/>
                </p:oleObj>
              </mc:Choice>
              <mc:Fallback>
                <p:oleObj name="Equation" r:id="rId6" imgW="3390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2" y="2478383"/>
                        <a:ext cx="79851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89769"/>
              </p:ext>
            </p:extLst>
          </p:nvPr>
        </p:nvGraphicFramePr>
        <p:xfrm>
          <a:off x="3146272" y="1226979"/>
          <a:ext cx="1650207" cy="52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1"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272" y="1226979"/>
                        <a:ext cx="1650207" cy="525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29397"/>
              </p:ext>
            </p:extLst>
          </p:nvPr>
        </p:nvGraphicFramePr>
        <p:xfrm>
          <a:off x="8177847" y="1227059"/>
          <a:ext cx="187896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2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847" y="1227059"/>
                        <a:ext cx="187896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88639"/>
              </p:ext>
            </p:extLst>
          </p:nvPr>
        </p:nvGraphicFramePr>
        <p:xfrm>
          <a:off x="4494212" y="3048000"/>
          <a:ext cx="421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3" name="Equation" r:id="rId12" imgW="1790640" imgH="241200" progId="Equation.DSMT4">
                  <p:embed/>
                </p:oleObj>
              </mc:Choice>
              <mc:Fallback>
                <p:oleObj name="Equation" r:id="rId12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2" y="3048000"/>
                        <a:ext cx="421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903412" y="3733800"/>
                <a:ext cx="9677399" cy="893364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Đây là tổng của cấp số nhân lùi vô hạn vớ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en-US" b="1" i="1" baseline="-2500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𝟏𝟎𝟎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: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12" y="3733800"/>
                <a:ext cx="9677399" cy="893364"/>
              </a:xfrm>
              <a:prstGeom prst="rect">
                <a:avLst/>
              </a:prstGeom>
              <a:blipFill rotWithShape="1">
                <a:blip r:embed="rId14"/>
                <a:stretch>
                  <a:fillRect l="-630" t="-3425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80272"/>
              </p:ext>
            </p:extLst>
          </p:nvPr>
        </p:nvGraphicFramePr>
        <p:xfrm>
          <a:off x="4471987" y="4343400"/>
          <a:ext cx="43656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4" name="Equation" r:id="rId15" imgW="1854000" imgH="444240" progId="Equation.DSMT4">
                  <p:embed/>
                </p:oleObj>
              </mc:Choice>
              <mc:Fallback>
                <p:oleObj name="Equation" r:id="rId15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7" y="4343400"/>
                        <a:ext cx="43656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030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718919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2" y="228600"/>
            <a:ext cx="9525000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Viết các số thập phân vô hạn tuần hoàn sau đây dưới dạng phân số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1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935424" y="2314575"/>
            <a:ext cx="168448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193471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60142"/>
              </p:ext>
            </p:extLst>
          </p:nvPr>
        </p:nvGraphicFramePr>
        <p:xfrm>
          <a:off x="3638550" y="2325688"/>
          <a:ext cx="77152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1" name="Equation" r:id="rId6" imgW="3276360" imgH="203040" progId="Equation.DSMT4">
                  <p:embed/>
                </p:oleObj>
              </mc:Choice>
              <mc:Fallback>
                <p:oleObj name="Equation" r:id="rId6" imgW="327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325688"/>
                        <a:ext cx="77152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39374"/>
              </p:ext>
            </p:extLst>
          </p:nvPr>
        </p:nvGraphicFramePr>
        <p:xfrm>
          <a:off x="3146272" y="1226979"/>
          <a:ext cx="1650207" cy="52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2"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272" y="1226979"/>
                        <a:ext cx="1650207" cy="525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61573"/>
              </p:ext>
            </p:extLst>
          </p:nvPr>
        </p:nvGraphicFramePr>
        <p:xfrm>
          <a:off x="8177847" y="1227059"/>
          <a:ext cx="187896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3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847" y="1227059"/>
                        <a:ext cx="187896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42917"/>
              </p:ext>
            </p:extLst>
          </p:nvPr>
        </p:nvGraphicFramePr>
        <p:xfrm>
          <a:off x="4722812" y="2845095"/>
          <a:ext cx="60404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4" name="Equation" r:id="rId12" imgW="2565360" imgH="228600" progId="Equation.DSMT4">
                  <p:embed/>
                </p:oleObj>
              </mc:Choice>
              <mc:Fallback>
                <p:oleObj name="Equation" r:id="rId12" imgW="2565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2" y="2845095"/>
                        <a:ext cx="60404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66148"/>
              </p:ext>
            </p:extLst>
          </p:nvPr>
        </p:nvGraphicFramePr>
        <p:xfrm>
          <a:off x="2314573" y="4343400"/>
          <a:ext cx="87026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5" name="Equation" r:id="rId14" imgW="3695400" imgH="444240" progId="Equation.DSMT4">
                  <p:embed/>
                </p:oleObj>
              </mc:Choice>
              <mc:Fallback>
                <p:oleObj name="Equation" r:id="rId14" imgW="369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3" y="4343400"/>
                        <a:ext cx="87026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827212" y="3543300"/>
            <a:ext cx="9677399" cy="931464"/>
            <a:chOff x="1827212" y="3543300"/>
            <a:chExt cx="9677399" cy="9314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827212" y="3581400"/>
                  <a:ext cx="9677399" cy="893364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Vì 				     là tổng của cấp số nhân lùi vô hạn 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b="1" i="1" baseline="-2500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𝟑𝟐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𝟏𝟎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nên :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7212" y="3581400"/>
                  <a:ext cx="9677399" cy="893364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693" t="-3425" b="-109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00296124"/>
                    </p:ext>
                  </p:extLst>
                </p:nvPr>
              </p:nvGraphicFramePr>
              <p:xfrm>
                <a:off x="2360612" y="3543300"/>
                <a:ext cx="4784147" cy="492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1086" name="Equation" r:id="rId17" imgW="2234880" imgH="228600" progId="Equation.DSMT4">
                        <p:embed/>
                      </p:oleObj>
                    </mc:Choice>
                    <mc:Fallback>
                      <p:oleObj name="Equation" r:id="rId17" imgW="22348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0612" y="3543300"/>
                              <a:ext cx="4784147" cy="492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00296124"/>
                    </p:ext>
                  </p:extLst>
                </p:nvPr>
              </p:nvGraphicFramePr>
              <p:xfrm>
                <a:off x="2360612" y="3543300"/>
                <a:ext cx="4784147" cy="492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1072" name="Equation" r:id="rId19" imgW="2234880" imgH="228600" progId="Equation.DSMT4">
                        <p:embed/>
                      </p:oleObj>
                    </mc:Choice>
                    <mc:Fallback>
                      <p:oleObj name="Equation" r:id="rId19" imgW="22348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0612" y="3543300"/>
                              <a:ext cx="4784147" cy="492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7" name="TextBox 16"/>
          <p:cNvSpPr txBox="1"/>
          <p:nvPr/>
        </p:nvSpPr>
        <p:spPr>
          <a:xfrm>
            <a:off x="1841761" y="5506096"/>
            <a:ext cx="1433251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902398"/>
              </p:ext>
            </p:extLst>
          </p:nvPr>
        </p:nvGraphicFramePr>
        <p:xfrm>
          <a:off x="3094098" y="5256212"/>
          <a:ext cx="3708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7" name="Equation" r:id="rId21" imgW="1574640" imgH="419040" progId="Equation.DSMT4">
                  <p:embed/>
                </p:oleObj>
              </mc:Choice>
              <mc:Fallback>
                <p:oleObj name="Equation" r:id="rId21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98" y="5256212"/>
                        <a:ext cx="37084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708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619825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2" y="228600"/>
            <a:ext cx="95250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các giới hạn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1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736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66334"/>
              </p:ext>
            </p:extLst>
          </p:nvPr>
        </p:nvGraphicFramePr>
        <p:xfrm>
          <a:off x="2284412" y="762000"/>
          <a:ext cx="2181470" cy="8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8" name="Equation" r:id="rId6" imgW="1117440" imgH="444240" progId="Equation.DSMT4">
                  <p:embed/>
                </p:oleObj>
              </mc:Choice>
              <mc:Fallback>
                <p:oleObj name="Equation" r:id="rId6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762000"/>
                        <a:ext cx="2181470" cy="86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28744"/>
              </p:ext>
            </p:extLst>
          </p:nvPr>
        </p:nvGraphicFramePr>
        <p:xfrm>
          <a:off x="1986224" y="2459037"/>
          <a:ext cx="5140351" cy="96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9" name="Equation" r:id="rId8" imgW="2641320" imgH="495000" progId="Equation.DSMT4">
                  <p:embed/>
                </p:oleObj>
              </mc:Choice>
              <mc:Fallback>
                <p:oleObj name="Equation" r:id="rId8" imgW="2641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224" y="2459037"/>
                        <a:ext cx="5140351" cy="969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43095"/>
              </p:ext>
            </p:extLst>
          </p:nvPr>
        </p:nvGraphicFramePr>
        <p:xfrm>
          <a:off x="5101330" y="762000"/>
          <a:ext cx="16351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0"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330" y="762000"/>
                        <a:ext cx="16351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90178"/>
              </p:ext>
            </p:extLst>
          </p:nvPr>
        </p:nvGraphicFramePr>
        <p:xfrm>
          <a:off x="7371903" y="762000"/>
          <a:ext cx="18097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1" name="Equation" r:id="rId12" imgW="927000" imgH="457200" progId="Equation.DSMT4">
                  <p:embed/>
                </p:oleObj>
              </mc:Choice>
              <mc:Fallback>
                <p:oleObj name="Equation" r:id="rId12" imgW="92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903" y="762000"/>
                        <a:ext cx="18097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94484"/>
              </p:ext>
            </p:extLst>
          </p:nvPr>
        </p:nvGraphicFramePr>
        <p:xfrm>
          <a:off x="9817100" y="762000"/>
          <a:ext cx="21066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2" name="Equation" r:id="rId14" imgW="1079280" imgH="469800" progId="Equation.DSMT4">
                  <p:embed/>
                </p:oleObj>
              </mc:Choice>
              <mc:Fallback>
                <p:oleObj name="Equation" r:id="rId14" imgW="1079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7100" y="762000"/>
                        <a:ext cx="21066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142912"/>
              </p:ext>
            </p:extLst>
          </p:nvPr>
        </p:nvGraphicFramePr>
        <p:xfrm>
          <a:off x="7150099" y="2459037"/>
          <a:ext cx="29892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3" name="Equation" r:id="rId16" imgW="1536480" imgH="469800" progId="Equation.DSMT4">
                  <p:embed/>
                </p:oleObj>
              </mc:Choice>
              <mc:Fallback>
                <p:oleObj name="Equation" r:id="rId16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099" y="2459037"/>
                        <a:ext cx="298926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3845"/>
              </p:ext>
            </p:extLst>
          </p:nvPr>
        </p:nvGraphicFramePr>
        <p:xfrm>
          <a:off x="4189412" y="3449637"/>
          <a:ext cx="24955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4" name="Equation" r:id="rId18" imgW="1282680" imgH="457200" progId="Equation.DSMT4">
                  <p:embed/>
                </p:oleObj>
              </mc:Choice>
              <mc:Fallback>
                <p:oleObj name="Equation" r:id="rId18" imgW="1282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2" y="3449637"/>
                        <a:ext cx="24955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73818"/>
              </p:ext>
            </p:extLst>
          </p:nvPr>
        </p:nvGraphicFramePr>
        <p:xfrm>
          <a:off x="1903412" y="4768850"/>
          <a:ext cx="4448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5"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2" y="4768850"/>
                        <a:ext cx="4448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92375"/>
              </p:ext>
            </p:extLst>
          </p:nvPr>
        </p:nvGraphicFramePr>
        <p:xfrm>
          <a:off x="6323012" y="4768850"/>
          <a:ext cx="19034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6" name="Equation" r:id="rId22" imgW="977760" imgH="419040" progId="Equation.DSMT4">
                  <p:embed/>
                </p:oleObj>
              </mc:Choice>
              <mc:Fallback>
                <p:oleObj name="Equation" r:id="rId22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4768850"/>
                        <a:ext cx="19034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77594"/>
              </p:ext>
            </p:extLst>
          </p:nvPr>
        </p:nvGraphicFramePr>
        <p:xfrm>
          <a:off x="8228012" y="4768850"/>
          <a:ext cx="22748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7" name="Equation" r:id="rId24" imgW="1168200" imgH="419040" progId="Equation.DSMT4">
                  <p:embed/>
                </p:oleObj>
              </mc:Choice>
              <mc:Fallback>
                <p:oleObj name="Equation" r:id="rId24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2" y="4768850"/>
                        <a:ext cx="22748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313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619825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2" y="228600"/>
            <a:ext cx="95250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các giới hạn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1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8569" y="189096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33304"/>
              </p:ext>
            </p:extLst>
          </p:nvPr>
        </p:nvGraphicFramePr>
        <p:xfrm>
          <a:off x="2284412" y="762000"/>
          <a:ext cx="2181470" cy="8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4" name="Equation" r:id="rId6" imgW="1117440" imgH="444240" progId="Equation.DSMT4">
                  <p:embed/>
                </p:oleObj>
              </mc:Choice>
              <mc:Fallback>
                <p:oleObj name="Equation" r:id="rId6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762000"/>
                        <a:ext cx="2181470" cy="86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12574"/>
              </p:ext>
            </p:extLst>
          </p:nvPr>
        </p:nvGraphicFramePr>
        <p:xfrm>
          <a:off x="3910329" y="2314575"/>
          <a:ext cx="233648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5" name="Equation" r:id="rId8" imgW="1091880" imgH="291960" progId="Equation.DSMT4">
                  <p:embed/>
                </p:oleObj>
              </mc:Choice>
              <mc:Fallback>
                <p:oleObj name="Equation" r:id="rId8" imgW="1091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329" y="2314575"/>
                        <a:ext cx="233648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57800"/>
              </p:ext>
            </p:extLst>
          </p:nvPr>
        </p:nvGraphicFramePr>
        <p:xfrm>
          <a:off x="5101330" y="762000"/>
          <a:ext cx="16351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6"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330" y="762000"/>
                        <a:ext cx="16351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15588"/>
              </p:ext>
            </p:extLst>
          </p:nvPr>
        </p:nvGraphicFramePr>
        <p:xfrm>
          <a:off x="7371903" y="762000"/>
          <a:ext cx="18097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7" name="Equation" r:id="rId12" imgW="927000" imgH="457200" progId="Equation.DSMT4">
                  <p:embed/>
                </p:oleObj>
              </mc:Choice>
              <mc:Fallback>
                <p:oleObj name="Equation" r:id="rId12" imgW="92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903" y="762000"/>
                        <a:ext cx="18097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295342"/>
              </p:ext>
            </p:extLst>
          </p:nvPr>
        </p:nvGraphicFramePr>
        <p:xfrm>
          <a:off x="9805988" y="762000"/>
          <a:ext cx="21304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8" name="Equation" r:id="rId14" imgW="1091880" imgH="469800" progId="Equation.DSMT4">
                  <p:embed/>
                </p:oleObj>
              </mc:Choice>
              <mc:Fallback>
                <p:oleObj name="Equation" r:id="rId14" imgW="1091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5988" y="762000"/>
                        <a:ext cx="21304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13632"/>
              </p:ext>
            </p:extLst>
          </p:nvPr>
        </p:nvGraphicFramePr>
        <p:xfrm>
          <a:off x="1984636" y="4878387"/>
          <a:ext cx="459581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9" name="Equation" r:id="rId16" imgW="2361960" imgH="723600" progId="Equation.DSMT4">
                  <p:embed/>
                </p:oleObj>
              </mc:Choice>
              <mc:Fallback>
                <p:oleObj name="Equation" r:id="rId16" imgW="23619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636" y="4878387"/>
                        <a:ext cx="4595812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011624" y="2286000"/>
            <a:ext cx="168448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677522"/>
              </p:ext>
            </p:extLst>
          </p:nvPr>
        </p:nvGraphicFramePr>
        <p:xfrm>
          <a:off x="3910329" y="3072606"/>
          <a:ext cx="19843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0" name="Equation" r:id="rId18" imgW="927000" imgH="304560" progId="Equation.DSMT4">
                  <p:embed/>
                </p:oleObj>
              </mc:Choice>
              <mc:Fallback>
                <p:oleObj name="Equation" r:id="rId18" imgW="927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329" y="3072606"/>
                        <a:ext cx="19843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9420"/>
              </p:ext>
            </p:extLst>
          </p:nvPr>
        </p:nvGraphicFramePr>
        <p:xfrm>
          <a:off x="3910329" y="3857625"/>
          <a:ext cx="24733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1" name="Equation" r:id="rId20" imgW="1155600" imgH="241200" progId="Equation.DSMT4">
                  <p:embed/>
                </p:oleObj>
              </mc:Choice>
              <mc:Fallback>
                <p:oleObj name="Equation" r:id="rId20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329" y="3857625"/>
                        <a:ext cx="24733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03717"/>
              </p:ext>
            </p:extLst>
          </p:nvPr>
        </p:nvGraphicFramePr>
        <p:xfrm>
          <a:off x="7237412" y="2778420"/>
          <a:ext cx="27178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2" name="Equation" r:id="rId22" imgW="1269720" imgH="457200" progId="Equation.DSMT4">
                  <p:embed/>
                </p:oleObj>
              </mc:Choice>
              <mc:Fallback>
                <p:oleObj name="Equation" r:id="rId22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2778420"/>
                        <a:ext cx="27178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eft Brace 25"/>
          <p:cNvSpPr/>
          <p:nvPr/>
        </p:nvSpPr>
        <p:spPr>
          <a:xfrm>
            <a:off x="3696106" y="2409182"/>
            <a:ext cx="45719" cy="181927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50073"/>
              </p:ext>
            </p:extLst>
          </p:nvPr>
        </p:nvGraphicFramePr>
        <p:xfrm>
          <a:off x="6627812" y="4421187"/>
          <a:ext cx="2224088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3" name="Equation" r:id="rId24" imgW="1143000" imgH="901440" progId="Equation.DSMT4">
                  <p:embed/>
                </p:oleObj>
              </mc:Choice>
              <mc:Fallback>
                <p:oleObj name="Equation" r:id="rId24" imgW="1143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4421187"/>
                        <a:ext cx="2224088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6375"/>
              </p:ext>
            </p:extLst>
          </p:nvPr>
        </p:nvGraphicFramePr>
        <p:xfrm>
          <a:off x="8913812" y="4421187"/>
          <a:ext cx="2668587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4" name="Equation" r:id="rId26" imgW="1371600" imgH="901440" progId="Equation.DSMT4">
                  <p:embed/>
                </p:oleObj>
              </mc:Choice>
              <mc:Fallback>
                <p:oleObj name="Equation" r:id="rId26" imgW="13716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2" y="4421187"/>
                        <a:ext cx="2668587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31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619825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152400"/>
            <a:ext cx="95250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các giới hạn một bên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1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736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76206"/>
              </p:ext>
            </p:extLst>
          </p:nvPr>
        </p:nvGraphicFramePr>
        <p:xfrm>
          <a:off x="3351212" y="610040"/>
          <a:ext cx="1908651" cy="105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3" name="Equation" r:id="rId6" imgW="888840" imgH="495000" progId="Equation.DSMT4">
                  <p:embed/>
                </p:oleObj>
              </mc:Choice>
              <mc:Fallback>
                <p:oleObj name="Equation" r:id="rId6" imgW="888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2" y="610040"/>
                        <a:ext cx="1908651" cy="1058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60185"/>
              </p:ext>
            </p:extLst>
          </p:nvPr>
        </p:nvGraphicFramePr>
        <p:xfrm>
          <a:off x="3905251" y="2341563"/>
          <a:ext cx="27717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4" name="Equation" r:id="rId8" imgW="1295280" imgH="279360" progId="Equation.DSMT4">
                  <p:embed/>
                </p:oleObj>
              </mc:Choice>
              <mc:Fallback>
                <p:oleObj name="Equation" r:id="rId8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1" y="2341563"/>
                        <a:ext cx="27717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03260"/>
              </p:ext>
            </p:extLst>
          </p:nvPr>
        </p:nvGraphicFramePr>
        <p:xfrm>
          <a:off x="8413750" y="609600"/>
          <a:ext cx="1908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5" name="Equation" r:id="rId10" imgW="888840" imgH="457200" progId="Equation.DSMT4">
                  <p:embed/>
                </p:oleObj>
              </mc:Choice>
              <mc:Fallback>
                <p:oleObj name="Equation" r:id="rId10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0" y="609600"/>
                        <a:ext cx="19081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240445"/>
              </p:ext>
            </p:extLst>
          </p:nvPr>
        </p:nvGraphicFramePr>
        <p:xfrm>
          <a:off x="2953384" y="3047841"/>
          <a:ext cx="4430237" cy="106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6" name="Equation" r:id="rId12" imgW="2070000" imgH="495000" progId="Equation.DSMT4">
                  <p:embed/>
                </p:oleObj>
              </mc:Choice>
              <mc:Fallback>
                <p:oleObj name="Equation" r:id="rId12" imgW="2070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384" y="3047841"/>
                        <a:ext cx="4430237" cy="1066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366430" y="2334339"/>
            <a:ext cx="168448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00071"/>
              </p:ext>
            </p:extLst>
          </p:nvPr>
        </p:nvGraphicFramePr>
        <p:xfrm>
          <a:off x="7439818" y="3277949"/>
          <a:ext cx="2174082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7" name="Equation" r:id="rId14" imgW="1015920" imgH="304560" progId="Equation.DSMT4">
                  <p:embed/>
                </p:oleObj>
              </mc:Choice>
              <mc:Fallback>
                <p:oleObj name="Equation" r:id="rId14" imgW="1015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818" y="3277949"/>
                        <a:ext cx="2174082" cy="65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332299" y="4287044"/>
            <a:ext cx="168448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743501"/>
              </p:ext>
            </p:extLst>
          </p:nvPr>
        </p:nvGraphicFramePr>
        <p:xfrm>
          <a:off x="4230687" y="4267200"/>
          <a:ext cx="17113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8" name="Equation" r:id="rId16" imgW="799920" imgH="291960" progId="Equation.DSMT4">
                  <p:embed/>
                </p:oleObj>
              </mc:Choice>
              <mc:Fallback>
                <p:oleObj name="Equation" r:id="rId16" imgW="79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7" y="4267200"/>
                        <a:ext cx="17113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25282"/>
              </p:ext>
            </p:extLst>
          </p:nvPr>
        </p:nvGraphicFramePr>
        <p:xfrm>
          <a:off x="4230687" y="4942681"/>
          <a:ext cx="1900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9" name="Equation" r:id="rId18" imgW="888840" imgH="330120" progId="Equation.DSMT4">
                  <p:embed/>
                </p:oleObj>
              </mc:Choice>
              <mc:Fallback>
                <p:oleObj name="Equation" r:id="rId18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7" y="4942681"/>
                        <a:ext cx="19002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737402"/>
              </p:ext>
            </p:extLst>
          </p:nvPr>
        </p:nvGraphicFramePr>
        <p:xfrm>
          <a:off x="4230687" y="5749925"/>
          <a:ext cx="23352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0" name="Equation" r:id="rId20" imgW="1091880" imgH="266400" progId="Equation.DSMT4">
                  <p:embed/>
                </p:oleObj>
              </mc:Choice>
              <mc:Fallback>
                <p:oleObj name="Equation" r:id="rId20" imgW="1091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7" y="5749925"/>
                        <a:ext cx="23352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43591"/>
              </p:ext>
            </p:extLst>
          </p:nvPr>
        </p:nvGraphicFramePr>
        <p:xfrm>
          <a:off x="7373937" y="4876800"/>
          <a:ext cx="26066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1" name="Equation" r:id="rId22" imgW="1218960" imgH="457200" progId="Equation.DSMT4">
                  <p:embed/>
                </p:oleObj>
              </mc:Choice>
              <mc:Fallback>
                <p:oleObj name="Equation" r:id="rId22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7" y="4876800"/>
                        <a:ext cx="26066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eft Brace 34"/>
          <p:cNvSpPr/>
          <p:nvPr/>
        </p:nvSpPr>
        <p:spPr>
          <a:xfrm>
            <a:off x="4005193" y="4419600"/>
            <a:ext cx="45719" cy="181927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93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86080"/>
            <a:ext cx="9837881" cy="1414120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467401"/>
            <a:ext cx="95250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ứng minh rằng giới hạn 	       không tồn tại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21558" y="405153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3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425" y="170497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55883"/>
              </p:ext>
            </p:extLst>
          </p:nvPr>
        </p:nvGraphicFramePr>
        <p:xfrm>
          <a:off x="6657657" y="152399"/>
          <a:ext cx="1019810" cy="107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1" name="Equation" r:id="rId6" imgW="431640" imgH="457200" progId="Equation.DSMT4">
                  <p:embed/>
                </p:oleObj>
              </mc:Choice>
              <mc:Fallback>
                <p:oleObj name="Equation" r:id="rId6" imgW="43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657" y="152399"/>
                        <a:ext cx="1019810" cy="1075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01990"/>
              </p:ext>
            </p:extLst>
          </p:nvPr>
        </p:nvGraphicFramePr>
        <p:xfrm>
          <a:off x="4576761" y="2499020"/>
          <a:ext cx="35321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2" name="Equation" r:id="rId8" imgW="1650960" imgH="457200" progId="Equation.DSMT4">
                  <p:embed/>
                </p:oleObj>
              </mc:Choice>
              <mc:Fallback>
                <p:oleObj name="Equation" r:id="rId8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1" y="2499020"/>
                        <a:ext cx="35321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513013" y="2057400"/>
                <a:ext cx="4419600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>
                    <a:latin typeface="Arial" pitchFamily="34" charset="0"/>
                    <a:cs typeface="Arial" pitchFamily="34" charset="0"/>
                  </a:rPr>
                  <a:t>+) Vớ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, ta có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|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|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3013" y="2057400"/>
                <a:ext cx="4419600" cy="492420"/>
              </a:xfrm>
              <a:prstGeom prst="rect">
                <a:avLst/>
              </a:prstGeom>
              <a:blipFill rotWithShape="1">
                <a:blip r:embed="rId10"/>
                <a:stretch>
                  <a:fillRect l="-1379" t="-6250" b="-2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3111499" y="2825750"/>
            <a:ext cx="14478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Khi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589212" y="3505200"/>
                <a:ext cx="4419600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+) Vớ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, ta c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212" y="3505200"/>
                <a:ext cx="4419600" cy="492420"/>
              </a:xfrm>
              <a:prstGeom prst="rect">
                <a:avLst/>
              </a:prstGeom>
              <a:blipFill rotWithShape="1">
                <a:blip r:embed="rId11"/>
                <a:stretch>
                  <a:fillRect l="-1517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59567"/>
              </p:ext>
            </p:extLst>
          </p:nvPr>
        </p:nvGraphicFramePr>
        <p:xfrm>
          <a:off x="4359275" y="3962400"/>
          <a:ext cx="43195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3" name="Equation" r:id="rId12" imgW="2019240" imgH="457200" progId="Equation.DSMT4">
                  <p:embed/>
                </p:oleObj>
              </mc:Choice>
              <mc:Fallback>
                <p:oleObj name="Equation" r:id="rId12" imgW="2019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3962400"/>
                        <a:ext cx="43195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046412" y="4289130"/>
            <a:ext cx="14478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Khi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077785"/>
              </p:ext>
            </p:extLst>
          </p:nvPr>
        </p:nvGraphicFramePr>
        <p:xfrm>
          <a:off x="3770312" y="4953000"/>
          <a:ext cx="26082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4" name="Equation" r:id="rId14" imgW="1218960" imgH="457200" progId="Equation.DSMT4">
                  <p:embed/>
                </p:oleObj>
              </mc:Choice>
              <mc:Fallback>
                <p:oleObj name="Equation" r:id="rId14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2" y="4953000"/>
                        <a:ext cx="26082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970212" y="5715000"/>
            <a:ext cx="5113972" cy="1075690"/>
            <a:chOff x="2970212" y="5782310"/>
            <a:chExt cx="5113972" cy="1075690"/>
          </a:xfrm>
        </p:grpSpPr>
        <p:sp>
          <p:nvSpPr>
            <p:cNvPr id="36" name="TextBox 35"/>
            <p:cNvSpPr txBox="1"/>
            <p:nvPr/>
          </p:nvSpPr>
          <p:spPr>
            <a:xfrm>
              <a:off x="2970212" y="6119370"/>
              <a:ext cx="4868863" cy="49242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Vậy không tồn tại giới hạn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580955"/>
                </p:ext>
              </p:extLst>
            </p:nvPr>
          </p:nvGraphicFramePr>
          <p:xfrm>
            <a:off x="7064374" y="5782310"/>
            <a:ext cx="1019810" cy="1075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5" name="Equation" r:id="rId16" imgW="431640" imgH="457200" progId="Equation.DSMT4">
                    <p:embed/>
                  </p:oleObj>
                </mc:Choice>
                <mc:Fallback>
                  <p:oleObj name="Equation" r:id="rId16" imgW="431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4374" y="5782310"/>
                          <a:ext cx="1019810" cy="1075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15774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5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86080"/>
            <a:ext cx="9837881" cy="1795120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228600"/>
            <a:ext cx="95250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Giải thích tại sao các hàm số sau đây gián đoạn tại điểm đã cho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2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3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425" y="2057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623270" y="2369888"/>
                <a:ext cx="4419600" cy="67811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) Vớ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hì 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den>
                    </m:f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270" y="2369888"/>
                <a:ext cx="4419600" cy="678112"/>
              </a:xfrm>
              <a:prstGeom prst="rect">
                <a:avLst/>
              </a:prstGeom>
              <a:blipFill rotWithShape="1">
                <a:blip r:embed="rId6"/>
                <a:stretch>
                  <a:fillRect l="-1379" b="-1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511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0755" y="609600"/>
            <a:ext cx="9666287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119436" y="2873375"/>
            <a:ext cx="8080376" cy="917824"/>
            <a:chOff x="3119436" y="2873375"/>
            <a:chExt cx="8080376" cy="917824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316860"/>
                </p:ext>
              </p:extLst>
            </p:nvPr>
          </p:nvGraphicFramePr>
          <p:xfrm>
            <a:off x="4341812" y="2889499"/>
            <a:ext cx="192881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53" name="Equation" r:id="rId8" imgW="901440" imgH="419040" progId="Equation.DSMT4">
                    <p:embed/>
                  </p:oleObj>
                </mc:Choice>
                <mc:Fallback>
                  <p:oleObj name="Equation" r:id="rId8" imgW="9014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812" y="2889499"/>
                          <a:ext cx="1928813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3119436" y="3078162"/>
              <a:ext cx="8080376" cy="49242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Ta có :		         nên không tồn tại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229969"/>
                </p:ext>
              </p:extLst>
            </p:nvPr>
          </p:nvGraphicFramePr>
          <p:xfrm>
            <a:off x="9066212" y="2873375"/>
            <a:ext cx="814388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54" name="Equation" r:id="rId10" imgW="380880" imgH="419040" progId="Equation.DSMT4">
                    <p:embed/>
                  </p:oleObj>
                </mc:Choice>
                <mc:Fallback>
                  <p:oleObj name="Equation" r:id="rId10" imgW="3808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6212" y="2873375"/>
                          <a:ext cx="814388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119436" y="3810000"/>
                <a:ext cx="6099176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Vậy hàm số đã cho gián đoạn tạ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436" y="3810000"/>
                <a:ext cx="6099176" cy="492420"/>
              </a:xfrm>
              <a:prstGeom prst="rect">
                <a:avLst/>
              </a:prstGeom>
              <a:blipFill rotWithShape="1">
                <a:blip r:embed="rId12"/>
                <a:stretch>
                  <a:fillRect l="-1100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2654298" y="4408782"/>
            <a:ext cx="44196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83829"/>
              </p:ext>
            </p:extLst>
          </p:nvPr>
        </p:nvGraphicFramePr>
        <p:xfrm>
          <a:off x="4341812" y="4408782"/>
          <a:ext cx="32877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5" name="Equation" r:id="rId13" imgW="1536480" imgH="304560" progId="Equation.DSMT4">
                  <p:embed/>
                </p:oleObj>
              </mc:Choice>
              <mc:Fallback>
                <p:oleObj name="Equation" r:id="rId13" imgW="1536480" imgH="304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4408782"/>
                        <a:ext cx="328771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18483"/>
              </p:ext>
            </p:extLst>
          </p:nvPr>
        </p:nvGraphicFramePr>
        <p:xfrm>
          <a:off x="4341812" y="5059362"/>
          <a:ext cx="32877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6" name="Equation" r:id="rId15" imgW="1536480" imgH="304560" progId="Equation.DSMT4">
                  <p:embed/>
                </p:oleObj>
              </mc:Choice>
              <mc:Fallback>
                <p:oleObj name="Equation" r:id="rId15" imgW="1536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5059362"/>
                        <a:ext cx="328771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3198812" y="5715000"/>
            <a:ext cx="7086600" cy="665163"/>
            <a:chOff x="3198812" y="5715000"/>
            <a:chExt cx="7086600" cy="665163"/>
          </a:xfrm>
        </p:grpSpPr>
        <p:sp>
          <p:nvSpPr>
            <p:cNvPr id="35" name="TextBox 34"/>
            <p:cNvSpPr txBox="1"/>
            <p:nvPr/>
          </p:nvSpPr>
          <p:spPr>
            <a:xfrm>
              <a:off x="3198812" y="5715000"/>
              <a:ext cx="7086600" cy="49242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Vậy 		            không tồn tại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1671817"/>
                </p:ext>
              </p:extLst>
            </p:nvPr>
          </p:nvGraphicFramePr>
          <p:xfrm>
            <a:off x="4037012" y="5724525"/>
            <a:ext cx="2608262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57" name="Equation" r:id="rId17" imgW="1218960" imgH="304560" progId="Equation.DSMT4">
                    <p:embed/>
                  </p:oleObj>
                </mc:Choice>
                <mc:Fallback>
                  <p:oleObj name="Equation" r:id="rId17" imgW="12189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012" y="5724525"/>
                          <a:ext cx="2608262" cy="655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048077"/>
                </p:ext>
              </p:extLst>
            </p:nvPr>
          </p:nvGraphicFramePr>
          <p:xfrm>
            <a:off x="8837612" y="5740695"/>
            <a:ext cx="11684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58" name="Equation" r:id="rId19" imgW="545760" imgH="291960" progId="Equation.DSMT4">
                    <p:embed/>
                  </p:oleObj>
                </mc:Choice>
                <mc:Fallback>
                  <p:oleObj name="Equation" r:id="rId19" imgW="5457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7612" y="5740695"/>
                          <a:ext cx="1168400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216274" y="6324600"/>
                <a:ext cx="8080376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o đó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hàm số đã cho gián đoạn tạ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274" y="6324600"/>
                <a:ext cx="8080376" cy="492420"/>
              </a:xfrm>
              <a:prstGeom prst="rect">
                <a:avLst/>
              </a:prstGeom>
              <a:blipFill rotWithShape="1">
                <a:blip r:embed="rId21"/>
                <a:stretch>
                  <a:fillRect l="-830" t="-6250" b="-2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2201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1" grpId="0"/>
      <p:bldP spid="32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86080"/>
            <a:ext cx="9837881" cy="2557120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4411" y="228600"/>
                <a:ext cx="9677399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Lực hấp dẫn tác dụng lên một đơn vị khối lượng ở khoảng cách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𝒓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tính từ tâm Trái Đấ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: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1" y="228600"/>
                <a:ext cx="9677399" cy="861752"/>
              </a:xfrm>
              <a:prstGeom prst="rect">
                <a:avLst/>
              </a:prstGeom>
              <a:blipFill rotWithShape="1">
                <a:blip r:embed="rId3"/>
                <a:stretch>
                  <a:fillRect l="-693" t="-3546" r="-63" b="-14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2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3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396" y="286702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446212" y="3200400"/>
            <a:ext cx="10363198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Vì M và R lần lượt là khối lượng và bán kính của Trái Đất, G là hằng số hấp dẫn, do đó M, R, G đều khác 0, r là khoảng cách nên r &gt; 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284412" y="1929073"/>
                <a:ext cx="9677399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trong đó M và R lần lượt là khối lượng và bán kính của Trái Đất, G là hằng số hấp dẫn. Xét tính liên tục của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𝑭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1929073"/>
                <a:ext cx="9677399" cy="861752"/>
              </a:xfrm>
              <a:prstGeom prst="rect">
                <a:avLst/>
              </a:prstGeom>
              <a:blipFill rotWithShape="1">
                <a:blip r:embed="rId6"/>
                <a:stretch>
                  <a:fillRect l="-693" t="-2817" b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751012" y="4062152"/>
                <a:ext cx="8686800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ập xác định của hàm số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𝑭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𝒓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là (0; +∞).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012" y="4062152"/>
                <a:ext cx="8686800" cy="461643"/>
              </a:xfrm>
              <a:prstGeom prst="rect">
                <a:avLst/>
              </a:prstGeom>
              <a:blipFill rotWithShape="1">
                <a:blip r:embed="rId7"/>
                <a:stretch>
                  <a:fillRect l="-491" t="-2632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751011" y="4554572"/>
                <a:ext cx="10361613" cy="61053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+) Vớ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𝑹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𝑭</m:t>
                    </m:r>
                    <m:d>
                      <m:d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𝒓</m:t>
                        </m:r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𝑮𝑴</m:t>
                        </m:r>
                      </m:num>
                      <m:den>
                        <m:sSup>
                          <m:sSupPr>
                            <m:ctrlP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sup>
                        </m:sSup>
                      </m:den>
                    </m:f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𝒓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là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hàm đa thức nên nó liên tục trên (0; R).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011" y="4554572"/>
                <a:ext cx="10361613" cy="610530"/>
              </a:xfrm>
              <a:prstGeom prst="rect">
                <a:avLst/>
              </a:prstGeom>
              <a:blipFill rotWithShape="1">
                <a:blip r:embed="rId8"/>
                <a:stretch>
                  <a:fillRect l="-412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739898" y="5145715"/>
                <a:ext cx="10361613" cy="61053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+) Vớ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𝑹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𝑭</m:t>
                    </m:r>
                    <m:d>
                      <m:d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𝒓</m:t>
                        </m:r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𝑮𝑴</m:t>
                        </m:r>
                      </m:num>
                      <m:den>
                        <m:sSup>
                          <m:sSupPr>
                            <m:ctrlP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là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hàm 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hức nên nó liên tục trên (R; +∞)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898" y="5145715"/>
                <a:ext cx="10361613" cy="610530"/>
              </a:xfrm>
              <a:prstGeom prst="rect">
                <a:avLst/>
              </a:prstGeom>
              <a:blipFill rotWithShape="1">
                <a:blip r:embed="rId9"/>
                <a:stretch>
                  <a:fillRect l="-412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739898" y="5727926"/>
                <a:ext cx="10361613" cy="61053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+) Tạ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𝑹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𝑭</m:t>
                    </m:r>
                    <m:d>
                      <m:d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𝒓</m:t>
                        </m:r>
                      </m:e>
                    </m:d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𝑮𝑴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898" y="5727926"/>
                <a:ext cx="10361613" cy="610530"/>
              </a:xfrm>
              <a:prstGeom prst="rect">
                <a:avLst/>
              </a:prstGeom>
              <a:blipFill rotWithShape="1">
                <a:blip r:embed="rId10"/>
                <a:stretch>
                  <a:fillRect l="-412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6136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59476"/>
            <a:ext cx="2495550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454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29" grpId="0"/>
      <p:bldP spid="36" grpId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735611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0611" y="140516"/>
                <a:ext cx="9534405" cy="62386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dãy số (u</a:t>
                </a:r>
                <a:r>
                  <a:rPr lang="en-US" sz="2600" b="1" baseline="-25000" smtClean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)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ra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. Mệnh đề đúng là 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1" y="140516"/>
                <a:ext cx="9534405" cy="623867"/>
              </a:xfrm>
              <a:prstGeom prst="rect">
                <a:avLst/>
              </a:prstGeom>
              <a:blipFill rotWithShape="1">
                <a:blip r:embed="rId4"/>
                <a:stretch>
                  <a:fillRect l="-767" b="-2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5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52899" y="2479380"/>
            <a:ext cx="1828801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08212" y="1066800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176038" y="1087532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925" y="1981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351212" y="6213180"/>
            <a:ext cx="275832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152935"/>
              </p:ext>
            </p:extLst>
          </p:nvPr>
        </p:nvGraphicFramePr>
        <p:xfrm>
          <a:off x="2870575" y="1038304"/>
          <a:ext cx="1714818" cy="62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3" name="Equation" r:id="rId7" imgW="799920" imgH="291960" progId="Equation.DSMT4">
                  <p:embed/>
                </p:oleObj>
              </mc:Choice>
              <mc:Fallback>
                <p:oleObj name="Equation" r:id="rId7" imgW="79992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575" y="1038304"/>
                        <a:ext cx="1714818" cy="62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26650"/>
              </p:ext>
            </p:extLst>
          </p:nvPr>
        </p:nvGraphicFramePr>
        <p:xfrm>
          <a:off x="5404644" y="1038304"/>
          <a:ext cx="1414463" cy="62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4" name="Equation" r:id="rId9" imgW="660240" imgH="291960" progId="Equation.DSMT4">
                  <p:embed/>
                </p:oleObj>
              </mc:Choice>
              <mc:Fallback>
                <p:oleObj name="Equation" r:id="rId9" imgW="660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644" y="1038304"/>
                        <a:ext cx="1414463" cy="62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01609"/>
              </p:ext>
            </p:extLst>
          </p:nvPr>
        </p:nvGraphicFramePr>
        <p:xfrm>
          <a:off x="7769145" y="1038304"/>
          <a:ext cx="1713072" cy="62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5" name="Equation" r:id="rId11" imgW="799920" imgH="291960" progId="Equation.DSMT4">
                  <p:embed/>
                </p:oleObj>
              </mc:Choice>
              <mc:Fallback>
                <p:oleObj name="Equation" r:id="rId11" imgW="79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145" y="1038304"/>
                        <a:ext cx="1713072" cy="62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78055"/>
              </p:ext>
            </p:extLst>
          </p:nvPr>
        </p:nvGraphicFramePr>
        <p:xfrm>
          <a:off x="10253583" y="1038304"/>
          <a:ext cx="1468596" cy="62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6" name="Equation" r:id="rId13" imgW="685800" imgH="291960" progId="Equation.DSMT4">
                  <p:embed/>
                </p:oleObj>
              </mc:Choice>
              <mc:Fallback>
                <p:oleObj name="Equation" r:id="rId13" imgW="685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583" y="1038304"/>
                        <a:ext cx="1468596" cy="62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12274"/>
              </p:ext>
            </p:extLst>
          </p:nvPr>
        </p:nvGraphicFramePr>
        <p:xfrm>
          <a:off x="3665476" y="2430463"/>
          <a:ext cx="34623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7" name="Equation" r:id="rId15" imgW="1777680" imgH="355320" progId="Equation.DSMT4">
                  <p:embed/>
                </p:oleObj>
              </mc:Choice>
              <mc:Fallback>
                <p:oleObj name="Equation" r:id="rId15" imgW="177768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476" y="2430463"/>
                        <a:ext cx="346233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725202"/>
              </p:ext>
            </p:extLst>
          </p:nvPr>
        </p:nvGraphicFramePr>
        <p:xfrm>
          <a:off x="7164925" y="2181077"/>
          <a:ext cx="33147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8" name="Equation" r:id="rId17" imgW="1701720" imgH="558720" progId="Equation.DSMT4">
                  <p:embed/>
                </p:oleObj>
              </mc:Choice>
              <mc:Fallback>
                <p:oleObj name="Equation" r:id="rId17" imgW="17017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925" y="2181077"/>
                        <a:ext cx="33147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25236"/>
              </p:ext>
            </p:extLst>
          </p:nvPr>
        </p:nvGraphicFramePr>
        <p:xfrm>
          <a:off x="4574755" y="3200400"/>
          <a:ext cx="28686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9" name="Equation" r:id="rId19" imgW="1473120" imgH="533160" progId="Equation.DSMT4">
                  <p:embed/>
                </p:oleObj>
              </mc:Choice>
              <mc:Fallback>
                <p:oleObj name="Equation" r:id="rId19" imgW="14731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55" y="3200400"/>
                        <a:ext cx="286861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58316"/>
              </p:ext>
            </p:extLst>
          </p:nvPr>
        </p:nvGraphicFramePr>
        <p:xfrm>
          <a:off x="7462417" y="3200400"/>
          <a:ext cx="32146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0" name="Equation" r:id="rId21" imgW="1650960" imgH="558720" progId="Equation.DSMT4">
                  <p:embed/>
                </p:oleObj>
              </mc:Choice>
              <mc:Fallback>
                <p:oleObj name="Equation" r:id="rId21" imgW="1650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417" y="3200400"/>
                        <a:ext cx="321468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405325" y="4439942"/>
            <a:ext cx="86968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0956"/>
              </p:ext>
            </p:extLst>
          </p:nvPr>
        </p:nvGraphicFramePr>
        <p:xfrm>
          <a:off x="3046412" y="4440237"/>
          <a:ext cx="14589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1" name="Equation" r:id="rId23" imgW="749160" imgH="291960" progId="Equation.DSMT4">
                  <p:embed/>
                </p:oleObj>
              </mc:Choice>
              <mc:Fallback>
                <p:oleObj name="Equation" r:id="rId23" imgW="749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4440237"/>
                        <a:ext cx="14589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476282"/>
              </p:ext>
            </p:extLst>
          </p:nvPr>
        </p:nvGraphicFramePr>
        <p:xfrm>
          <a:off x="4646612" y="4170362"/>
          <a:ext cx="35115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2" name="Equation" r:id="rId25" imgW="1803240" imgH="533160" progId="Equation.DSMT4">
                  <p:embed/>
                </p:oleObj>
              </mc:Choice>
              <mc:Fallback>
                <p:oleObj name="Equation" r:id="rId25" imgW="18032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2" y="4170362"/>
                        <a:ext cx="35115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79344"/>
              </p:ext>
            </p:extLst>
          </p:nvPr>
        </p:nvGraphicFramePr>
        <p:xfrm>
          <a:off x="3120963" y="5109572"/>
          <a:ext cx="40068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3" name="Equation" r:id="rId27" imgW="2057400" imgH="558720" progId="Equation.DSMT4">
                  <p:embed/>
                </p:oleObj>
              </mc:Choice>
              <mc:Fallback>
                <p:oleObj name="Equation" r:id="rId27" imgW="2057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963" y="5109572"/>
                        <a:ext cx="400685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3" grpId="0" animBg="1"/>
      <p:bldP spid="25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86080"/>
            <a:ext cx="9837881" cy="2557120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4411" y="228600"/>
                <a:ext cx="9677399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Lực hấp dẫn tác dụng lên một đơn vị khối lượng ở khoảng cách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𝒓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tính từ tâm Trái Đấ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: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1" y="228600"/>
                <a:ext cx="9677399" cy="861752"/>
              </a:xfrm>
              <a:prstGeom prst="rect">
                <a:avLst/>
              </a:prstGeom>
              <a:blipFill rotWithShape="1">
                <a:blip r:embed="rId4"/>
                <a:stretch>
                  <a:fillRect l="-693" t="-3546" r="-63" b="-14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2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3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396" y="286702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284412" y="1929073"/>
                <a:ext cx="9677399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trong đó M và R lần lượt là khối lượng và bán kính của Trái Đất, G là hằng số hấp dẫn. Xét tính liên tục của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𝑭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1929073"/>
                <a:ext cx="9677399" cy="861752"/>
              </a:xfrm>
              <a:prstGeom prst="rect">
                <a:avLst/>
              </a:prstGeom>
              <a:blipFill rotWithShape="1">
                <a:blip r:embed="rId7"/>
                <a:stretch>
                  <a:fillRect l="-693" t="-2817" b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6687"/>
              </p:ext>
            </p:extLst>
          </p:nvPr>
        </p:nvGraphicFramePr>
        <p:xfrm>
          <a:off x="6094412" y="609600"/>
          <a:ext cx="2490384" cy="139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4" name="Equation" r:id="rId8" imgW="1549080" imgH="863280" progId="Equation.DSMT4">
                  <p:embed/>
                </p:oleObj>
              </mc:Choice>
              <mc:Fallback>
                <p:oleObj name="Equation" r:id="rId8" imgW="1549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2" y="609600"/>
                        <a:ext cx="2490384" cy="1395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5969"/>
              </p:ext>
            </p:extLst>
          </p:nvPr>
        </p:nvGraphicFramePr>
        <p:xfrm>
          <a:off x="2513012" y="3276600"/>
          <a:ext cx="32829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5" name="Equation" r:id="rId10" imgW="1688760" imgH="419040" progId="Equation.DSMT4">
                  <p:embed/>
                </p:oleObj>
              </mc:Choice>
              <mc:Fallback>
                <p:oleObj name="Equation" r:id="rId10" imgW="1688760" imgH="419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2" y="3276600"/>
                        <a:ext cx="32829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04215"/>
              </p:ext>
            </p:extLst>
          </p:nvPr>
        </p:nvGraphicFramePr>
        <p:xfrm>
          <a:off x="6197599" y="3276600"/>
          <a:ext cx="3479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6" name="Equation" r:id="rId12" imgW="1790640" imgH="419040" progId="Equation.DSMT4">
                  <p:embed/>
                </p:oleObj>
              </mc:Choice>
              <mc:Fallback>
                <p:oleObj name="Equation" r:id="rId12" imgW="1790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599" y="3276600"/>
                        <a:ext cx="34798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382174" y="4210050"/>
            <a:ext cx="7293638" cy="819150"/>
            <a:chOff x="2382174" y="4210050"/>
            <a:chExt cx="7293638" cy="819150"/>
          </a:xfrm>
        </p:grpSpPr>
        <p:sp>
          <p:nvSpPr>
            <p:cNvPr id="37" name="TextBox 36"/>
            <p:cNvSpPr txBox="1"/>
            <p:nvPr/>
          </p:nvSpPr>
          <p:spPr>
            <a:xfrm>
              <a:off x="2382174" y="4404193"/>
              <a:ext cx="4791080" cy="461643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Do đó :			nên 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1261703"/>
                </p:ext>
              </p:extLst>
            </p:nvPr>
          </p:nvGraphicFramePr>
          <p:xfrm>
            <a:off x="3639475" y="4404193"/>
            <a:ext cx="2393950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87" name="Equation" r:id="rId14" imgW="1231560" imgH="304560" progId="Equation.DSMT4">
                    <p:embed/>
                  </p:oleObj>
                </mc:Choice>
                <mc:Fallback>
                  <p:oleObj name="Equation" r:id="rId14" imgW="12315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475" y="4404193"/>
                          <a:ext cx="2393950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698964"/>
                </p:ext>
              </p:extLst>
            </p:nvPr>
          </p:nvGraphicFramePr>
          <p:xfrm>
            <a:off x="6886575" y="4210050"/>
            <a:ext cx="2789237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88" name="Equation" r:id="rId16" imgW="1434960" imgH="419040" progId="Equation.DSMT4">
                    <p:embed/>
                  </p:oleObj>
                </mc:Choice>
                <mc:Fallback>
                  <p:oleObj name="Equation" r:id="rId16" imgW="1434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6575" y="4210050"/>
                          <a:ext cx="2789237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438400" y="5105400"/>
                <a:ext cx="5617238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Suy ra hàm số </a:t>
                </a:r>
                <a14:m>
                  <m:oMath xmlns:m="http://schemas.openxmlformats.org/officeDocument/2006/math"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𝑭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𝒓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 liên tục tại r = R.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5105400"/>
                <a:ext cx="5617238" cy="461643"/>
              </a:xfrm>
              <a:prstGeom prst="rect">
                <a:avLst/>
              </a:prstGeom>
              <a:blipFill rotWithShape="1">
                <a:blip r:embed="rId18"/>
                <a:stretch>
                  <a:fillRect l="-869" t="-4000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36812" y="5638800"/>
                <a:ext cx="6076026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𝑭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𝒓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 liên tục trên (0; +∞).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12" y="5638800"/>
                <a:ext cx="6076026" cy="461643"/>
              </a:xfrm>
              <a:prstGeom prst="rect">
                <a:avLst/>
              </a:prstGeom>
              <a:blipFill rotWithShape="1">
                <a:blip r:embed="rId19"/>
                <a:stretch>
                  <a:fillRect l="-803" t="-3947" b="-22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1872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86080"/>
            <a:ext cx="9837881" cy="1543625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1" y="586048"/>
            <a:ext cx="9677399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ìm các giá trị của a để hàm số </a:t>
            </a:r>
          </a:p>
          <a:p>
            <a:r>
              <a:rPr lang="en-US" b="1" smtClean="0">
                <a:latin typeface="Arial" pitchFamily="34" charset="0"/>
                <a:cs typeface="Arial" pitchFamily="34" charset="0"/>
              </a:rPr>
              <a:t>Liên tục trên R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2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3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383" y="1828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598613" y="2209800"/>
                <a:ext cx="10363198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ập xác định của hàm số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là ℝ.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613" y="2209800"/>
                <a:ext cx="10363198" cy="461643"/>
              </a:xfrm>
              <a:prstGeom prst="rect">
                <a:avLst/>
              </a:prstGeom>
              <a:blipFill rotWithShape="1">
                <a:blip r:embed="rId6"/>
                <a:stretch>
                  <a:fillRect l="-294" t="-5333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817" y="290261"/>
            <a:ext cx="352425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986224" y="2671443"/>
                <a:ext cx="9975586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+) Vớ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hì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là hàm đa thức nên nó liên tục trên (–∞; a).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224" y="2671443"/>
                <a:ext cx="9975586" cy="461643"/>
              </a:xfrm>
              <a:prstGeom prst="rect">
                <a:avLst/>
              </a:prstGeom>
              <a:blipFill rotWithShape="1">
                <a:blip r:embed="rId8"/>
                <a:stretch>
                  <a:fillRect l="-489" t="-2632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986225" y="3161022"/>
                <a:ext cx="9975586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+) Vớ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hì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 = 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baseline="3000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sz="2200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là hàm đa thức nên nó liên tục trên (a; +∞).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225" y="3161022"/>
                <a:ext cx="9975586" cy="461643"/>
              </a:xfrm>
              <a:prstGeom prst="rect">
                <a:avLst/>
              </a:prstGeom>
              <a:blipFill rotWithShape="1">
                <a:blip r:embed="rId9"/>
                <a:stretch>
                  <a:fillRect l="-489" t="-4000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86223" y="3657600"/>
                <a:ext cx="9781781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+) </a:t>
                </a:r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</m:oMath>
                </a14:m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) = 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 + </m:t>
                    </m:r>
                    <m:r>
                      <a:rPr lang="pt-BR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223" y="3657600"/>
                <a:ext cx="9781781" cy="461643"/>
              </a:xfrm>
              <a:prstGeom prst="rect">
                <a:avLst/>
              </a:prstGeom>
              <a:blipFill rotWithShape="1">
                <a:blip r:embed="rId10"/>
                <a:stretch>
                  <a:fillRect l="-499" t="-3947" b="-22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39735"/>
              </p:ext>
            </p:extLst>
          </p:nvPr>
        </p:nvGraphicFramePr>
        <p:xfrm>
          <a:off x="3041545" y="4191000"/>
          <a:ext cx="3330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0" name="Equation" r:id="rId11" imgW="1714320" imgH="291960" progId="Equation.DSMT4">
                  <p:embed/>
                </p:oleObj>
              </mc:Choice>
              <mc:Fallback>
                <p:oleObj name="Equation" r:id="rId11" imgW="171432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545" y="4191000"/>
                        <a:ext cx="33305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6906"/>
              </p:ext>
            </p:extLst>
          </p:nvPr>
        </p:nvGraphicFramePr>
        <p:xfrm>
          <a:off x="6824663" y="4129088"/>
          <a:ext cx="29368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1" name="Equation" r:id="rId13" imgW="1511280" imgH="355320" progId="Equation.DSMT4">
                  <p:embed/>
                </p:oleObj>
              </mc:Choice>
              <mc:Fallback>
                <p:oleObj name="Equation" r:id="rId13" imgW="1511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129088"/>
                        <a:ext cx="29368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986222" y="4800600"/>
                <a:ext cx="9781781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Để hàm số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đã cho liên tục trên ℝ thì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phải liên tục tạ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222" y="4800600"/>
                <a:ext cx="9781781" cy="461643"/>
              </a:xfrm>
              <a:prstGeom prst="rect">
                <a:avLst/>
              </a:prstGeom>
              <a:blipFill rotWithShape="1">
                <a:blip r:embed="rId15"/>
                <a:stretch>
                  <a:fillRect l="-499" t="-5333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96149"/>
              </p:ext>
            </p:extLst>
          </p:nvPr>
        </p:nvGraphicFramePr>
        <p:xfrm>
          <a:off x="2894012" y="5257800"/>
          <a:ext cx="3330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2" name="Equation" r:id="rId16" imgW="1714320" imgH="304560" progId="Equation.DSMT4">
                  <p:embed/>
                </p:oleObj>
              </mc:Choice>
              <mc:Fallback>
                <p:oleObj name="Equation" r:id="rId16" imgW="1714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5257800"/>
                        <a:ext cx="3330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269397"/>
              </p:ext>
            </p:extLst>
          </p:nvPr>
        </p:nvGraphicFramePr>
        <p:xfrm>
          <a:off x="3046412" y="5791200"/>
          <a:ext cx="1530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3" name="Equation" r:id="rId18" imgW="787320" imgH="215640" progId="Equation.DSMT4">
                  <p:embed/>
                </p:oleObj>
              </mc:Choice>
              <mc:Fallback>
                <p:oleObj name="Equation" r:id="rId18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5791200"/>
                        <a:ext cx="1530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684862"/>
              </p:ext>
            </p:extLst>
          </p:nvPr>
        </p:nvGraphicFramePr>
        <p:xfrm>
          <a:off x="4999168" y="5791200"/>
          <a:ext cx="1974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4" name="Equation" r:id="rId20" imgW="1015920" imgH="215640" progId="Equation.DSMT4">
                  <p:embed/>
                </p:oleObj>
              </mc:Choice>
              <mc:Fallback>
                <p:oleObj name="Equation" r:id="rId20" imgW="101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168" y="5791200"/>
                        <a:ext cx="1974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22733"/>
              </p:ext>
            </p:extLst>
          </p:nvPr>
        </p:nvGraphicFramePr>
        <p:xfrm>
          <a:off x="7237412" y="5334000"/>
          <a:ext cx="1510093" cy="147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5" name="Equation" r:id="rId22" imgW="939600" imgH="914400" progId="Equation.DSMT4">
                  <p:embed/>
                </p:oleObj>
              </mc:Choice>
              <mc:Fallback>
                <p:oleObj name="Equation" r:id="rId22" imgW="939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5334000"/>
                        <a:ext cx="1510093" cy="1477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65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9" grpId="0"/>
      <p:bldP spid="20" grpId="0"/>
      <p:bldP spid="22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83107"/>
            <a:ext cx="5463146" cy="5917694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657925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2" y="315002"/>
            <a:ext cx="90678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	             . Giới hạn của dãy số (u</a:t>
            </a:r>
            <a:r>
              <a:rPr lang="en-US" sz="2600" b="1" baseline="-2500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) bằng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5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1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93812" y="2286000"/>
            <a:ext cx="11049000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a có: 2 + 2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 + ... + 2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, đây là tổng của n số hạng đầu của cấp số nhân với số hạng đầu là 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b="1">
                <a:latin typeface="Arial" pitchFamily="34" charset="0"/>
                <a:cs typeface="Arial" pitchFamily="34" charset="0"/>
              </a:rPr>
              <a:t> = 2 và công bội q = 2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75007" y="1150308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  1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  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   -1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  0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712311" y="1143000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025" y="18769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57327"/>
              </p:ext>
            </p:extLst>
          </p:nvPr>
        </p:nvGraphicFramePr>
        <p:xfrm>
          <a:off x="3255168" y="133350"/>
          <a:ext cx="2610644" cy="89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2" name="Equation" r:id="rId6" imgW="1218960" imgH="419040" progId="Equation.DSMT4">
                  <p:embed/>
                </p:oleObj>
              </mc:Choice>
              <mc:Fallback>
                <p:oleObj name="Equation" r:id="rId6" imgW="1218960" imgH="419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168" y="133350"/>
                        <a:ext cx="2610644" cy="89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598612" y="3346303"/>
            <a:ext cx="1295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16467"/>
              </p:ext>
            </p:extLst>
          </p:nvPr>
        </p:nvGraphicFramePr>
        <p:xfrm>
          <a:off x="3069906" y="3101816"/>
          <a:ext cx="3536156" cy="98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3" name="Equation" r:id="rId8" imgW="1650960" imgH="457200" progId="Equation.DSMT4">
                  <p:embed/>
                </p:oleObj>
              </mc:Choice>
              <mc:Fallback>
                <p:oleObj name="Equation" r:id="rId8" imgW="16509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906" y="3101816"/>
                        <a:ext cx="3536156" cy="981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400568"/>
              </p:ext>
            </p:extLst>
          </p:nvPr>
        </p:nvGraphicFramePr>
        <p:xfrm>
          <a:off x="6580027" y="3142854"/>
          <a:ext cx="1496536" cy="89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4" name="Equation" r:id="rId10" imgW="698400" imgH="419040" progId="Equation.DSMT4">
                  <p:embed/>
                </p:oleObj>
              </mc:Choice>
              <mc:Fallback>
                <p:oleObj name="Equation" r:id="rId10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027" y="3142854"/>
                        <a:ext cx="1496536" cy="899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40358"/>
              </p:ext>
            </p:extLst>
          </p:nvPr>
        </p:nvGraphicFramePr>
        <p:xfrm>
          <a:off x="8119268" y="3334068"/>
          <a:ext cx="1632744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5" name="Equation" r:id="rId12" imgW="761760" imgH="241200" progId="Equation.DSMT4">
                  <p:embed/>
                </p:oleObj>
              </mc:Choice>
              <mc:Fallback>
                <p:oleObj name="Equation" r:id="rId12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268" y="3334068"/>
                        <a:ext cx="1632744" cy="51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598612" y="4302477"/>
            <a:ext cx="1600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Khi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004876"/>
              </p:ext>
            </p:extLst>
          </p:nvPr>
        </p:nvGraphicFramePr>
        <p:xfrm>
          <a:off x="3111419" y="4099900"/>
          <a:ext cx="4299268" cy="89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6" name="Equation" r:id="rId14" imgW="2006280" imgH="419040" progId="Equation.DSMT4">
                  <p:embed/>
                </p:oleObj>
              </mc:Choice>
              <mc:Fallback>
                <p:oleObj name="Equation" r:id="rId14" imgW="2006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419" y="4099900"/>
                        <a:ext cx="4299268" cy="89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3444"/>
              </p:ext>
            </p:extLst>
          </p:nvPr>
        </p:nvGraphicFramePr>
        <p:xfrm>
          <a:off x="7386000" y="4099900"/>
          <a:ext cx="1115854" cy="89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7" name="Equation" r:id="rId16" imgW="520560" imgH="419040" progId="Equation.DSMT4">
                  <p:embed/>
                </p:oleObj>
              </mc:Choice>
              <mc:Fallback>
                <p:oleObj name="Equation" r:id="rId16" imgW="52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000" y="4099900"/>
                        <a:ext cx="1115854" cy="89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39611"/>
              </p:ext>
            </p:extLst>
          </p:nvPr>
        </p:nvGraphicFramePr>
        <p:xfrm>
          <a:off x="8544084" y="4100048"/>
          <a:ext cx="1360328" cy="89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8" name="Equation" r:id="rId18" imgW="634680" imgH="419040" progId="Equation.DSMT4">
                  <p:embed/>
                </p:oleObj>
              </mc:Choice>
              <mc:Fallback>
                <p:oleObj name="Equation" r:id="rId18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084" y="4100048"/>
                        <a:ext cx="1360328" cy="89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639489" y="5328297"/>
            <a:ext cx="94681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ậy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57626"/>
              </p:ext>
            </p:extLst>
          </p:nvPr>
        </p:nvGraphicFramePr>
        <p:xfrm>
          <a:off x="2548254" y="5084683"/>
          <a:ext cx="3698558" cy="97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9" name="Equation" r:id="rId20" imgW="1726920" imgH="457200" progId="Equation.DSMT4">
                  <p:embed/>
                </p:oleObj>
              </mc:Choice>
              <mc:Fallback>
                <p:oleObj name="Equation" r:id="rId20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254" y="5084683"/>
                        <a:ext cx="3698558" cy="979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351212" y="6213180"/>
            <a:ext cx="275832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vi-VN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485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3" grpId="0" animBg="1"/>
      <p:bldP spid="23" grpId="0"/>
      <p:bldP spid="34" grpId="0"/>
      <p:bldP spid="38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657925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0612" y="152400"/>
                <a:ext cx="9525000" cy="102590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ho cấp số nhân lùi vô hạn (u</a:t>
                </a:r>
                <a:r>
                  <a:rPr lang="en-US" b="1" baseline="-25000" smtClean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)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</a:t>
                </a:r>
              </a:p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ổng của cấp số nhân này bằng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2" y="152400"/>
                <a:ext cx="9525000" cy="1025900"/>
              </a:xfrm>
              <a:prstGeom prst="rect">
                <a:avLst/>
              </a:prstGeom>
              <a:blipFill rotWithShape="1">
                <a:blip r:embed="rId4"/>
                <a:stretch>
                  <a:fillRect l="-640" b="-11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88232" y="443253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93812" y="2286000"/>
            <a:ext cx="11049000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a có: 2 + 2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 + ... + 2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, đây là tổng của n số hạng đầu của cấp số nhân với số hạng đầu là 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b="1">
                <a:latin typeface="Arial" pitchFamily="34" charset="0"/>
                <a:cs typeface="Arial" pitchFamily="34" charset="0"/>
              </a:rPr>
              <a:t> = 2 và công bội q = 2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75007" y="1150308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  3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  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   1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  6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712311" y="1143000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025" y="18769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598612" y="3346303"/>
            <a:ext cx="1295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812458"/>
              </p:ext>
            </p:extLst>
          </p:nvPr>
        </p:nvGraphicFramePr>
        <p:xfrm>
          <a:off x="3069906" y="3101816"/>
          <a:ext cx="3536156" cy="98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6" name="Equation" r:id="rId7" imgW="1650960" imgH="457200" progId="Equation.DSMT4">
                  <p:embed/>
                </p:oleObj>
              </mc:Choice>
              <mc:Fallback>
                <p:oleObj name="Equation" r:id="rId7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906" y="3101816"/>
                        <a:ext cx="3536156" cy="981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3314"/>
              </p:ext>
            </p:extLst>
          </p:nvPr>
        </p:nvGraphicFramePr>
        <p:xfrm>
          <a:off x="6580027" y="3142854"/>
          <a:ext cx="1496536" cy="89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7" name="Equation" r:id="rId9" imgW="698400" imgH="419040" progId="Equation.DSMT4">
                  <p:embed/>
                </p:oleObj>
              </mc:Choice>
              <mc:Fallback>
                <p:oleObj name="Equation" r:id="rId9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027" y="3142854"/>
                        <a:ext cx="1496536" cy="899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07612"/>
              </p:ext>
            </p:extLst>
          </p:nvPr>
        </p:nvGraphicFramePr>
        <p:xfrm>
          <a:off x="8119268" y="3334068"/>
          <a:ext cx="1632744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8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268" y="3334068"/>
                        <a:ext cx="1632744" cy="51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598612" y="4302477"/>
            <a:ext cx="1600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Khi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82818"/>
              </p:ext>
            </p:extLst>
          </p:nvPr>
        </p:nvGraphicFramePr>
        <p:xfrm>
          <a:off x="3111419" y="4099900"/>
          <a:ext cx="4299268" cy="89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9" name="Equation" r:id="rId13" imgW="2006280" imgH="419040" progId="Equation.DSMT4">
                  <p:embed/>
                </p:oleObj>
              </mc:Choice>
              <mc:Fallback>
                <p:oleObj name="Equation" r:id="rId13" imgW="2006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419" y="4099900"/>
                        <a:ext cx="4299268" cy="89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14257"/>
              </p:ext>
            </p:extLst>
          </p:nvPr>
        </p:nvGraphicFramePr>
        <p:xfrm>
          <a:off x="7386000" y="4099900"/>
          <a:ext cx="1115854" cy="89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0" name="Equation" r:id="rId15" imgW="520560" imgH="419040" progId="Equation.DSMT4">
                  <p:embed/>
                </p:oleObj>
              </mc:Choice>
              <mc:Fallback>
                <p:oleObj name="Equation" r:id="rId15" imgW="52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000" y="4099900"/>
                        <a:ext cx="1115854" cy="89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76024"/>
              </p:ext>
            </p:extLst>
          </p:nvPr>
        </p:nvGraphicFramePr>
        <p:xfrm>
          <a:off x="8544084" y="4100048"/>
          <a:ext cx="1360328" cy="89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1" name="Equation" r:id="rId17" imgW="634680" imgH="419040" progId="Equation.DSMT4">
                  <p:embed/>
                </p:oleObj>
              </mc:Choice>
              <mc:Fallback>
                <p:oleObj name="Equation" r:id="rId17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084" y="4100048"/>
                        <a:ext cx="1360328" cy="89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639489" y="5328297"/>
            <a:ext cx="94681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ậy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9469"/>
              </p:ext>
            </p:extLst>
          </p:nvPr>
        </p:nvGraphicFramePr>
        <p:xfrm>
          <a:off x="2548254" y="5084683"/>
          <a:ext cx="3698558" cy="97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2" name="Equation" r:id="rId19" imgW="1726920" imgH="457200" progId="Equation.DSMT4">
                  <p:embed/>
                </p:oleObj>
              </mc:Choice>
              <mc:Fallback>
                <p:oleObj name="Equation" r:id="rId19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254" y="5084683"/>
                        <a:ext cx="3698558" cy="979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351212" y="6213180"/>
            <a:ext cx="275832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vi-VN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301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3" grpId="0" animBg="1"/>
      <p:bldP spid="23" grpId="0"/>
      <p:bldP spid="34" grpId="0"/>
      <p:bldP spid="38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657925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2" y="269580"/>
            <a:ext cx="95250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ho hàm số 			  . M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ệnh đề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đúng là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5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11387" y="2510835"/>
            <a:ext cx="1600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a có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08212" y="997908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 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645516" y="990600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025" y="18769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2703512" y="4511528"/>
            <a:ext cx="1295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41835"/>
              </p:ext>
            </p:extLst>
          </p:nvPr>
        </p:nvGraphicFramePr>
        <p:xfrm>
          <a:off x="3811587" y="2209800"/>
          <a:ext cx="60928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6" name="Equation" r:id="rId6" imgW="2844720" imgH="482400" progId="Equation.DSMT4">
                  <p:embed/>
                </p:oleObj>
              </mc:Choice>
              <mc:Fallback>
                <p:oleObj name="Equation" r:id="rId6" imgW="2844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7" y="2209800"/>
                        <a:ext cx="60928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829049" y="5349728"/>
            <a:ext cx="275832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vi-VN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77367"/>
              </p:ext>
            </p:extLst>
          </p:nvPr>
        </p:nvGraphicFramePr>
        <p:xfrm>
          <a:off x="4341812" y="190500"/>
          <a:ext cx="3019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7" name="Equation" r:id="rId8" imgW="1409400" imgH="266400" progId="Equation.DSMT4">
                  <p:embed/>
                </p:oleObj>
              </mc:Choice>
              <mc:Fallback>
                <p:oleObj name="Equation" r:id="rId8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190500"/>
                        <a:ext cx="3019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62034"/>
              </p:ext>
            </p:extLst>
          </p:nvPr>
        </p:nvGraphicFramePr>
        <p:xfrm>
          <a:off x="2674817" y="1011237"/>
          <a:ext cx="1854488" cy="5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8" name="Equation" r:id="rId10" imgW="952200" imgH="291960" progId="Equation.DSMT4">
                  <p:embed/>
                </p:oleObj>
              </mc:Choice>
              <mc:Fallback>
                <p:oleObj name="Equation" r:id="rId10" imgW="952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817" y="1011237"/>
                        <a:ext cx="1854488" cy="568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05833"/>
              </p:ext>
            </p:extLst>
          </p:nvPr>
        </p:nvGraphicFramePr>
        <p:xfrm>
          <a:off x="5452943" y="1011237"/>
          <a:ext cx="16319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9" name="Equation" r:id="rId12" imgW="838080" imgH="291960" progId="Equation.DSMT4">
                  <p:embed/>
                </p:oleObj>
              </mc:Choice>
              <mc:Fallback>
                <p:oleObj name="Equation" r:id="rId12" imgW="838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943" y="1011237"/>
                        <a:ext cx="16319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98592"/>
              </p:ext>
            </p:extLst>
          </p:nvPr>
        </p:nvGraphicFramePr>
        <p:xfrm>
          <a:off x="7754818" y="1011237"/>
          <a:ext cx="17811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0" name="Equation" r:id="rId14" imgW="914400" imgH="291960" progId="Equation.DSMT4">
                  <p:embed/>
                </p:oleObj>
              </mc:Choice>
              <mc:Fallback>
                <p:oleObj name="Equation" r:id="rId14" imgW="914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818" y="1011237"/>
                        <a:ext cx="17811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37956"/>
              </p:ext>
            </p:extLst>
          </p:nvPr>
        </p:nvGraphicFramePr>
        <p:xfrm>
          <a:off x="10064630" y="838200"/>
          <a:ext cx="18811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1" name="Equation" r:id="rId16" imgW="965160" imgH="419040" progId="Equation.DSMT4">
                  <p:embed/>
                </p:oleObj>
              </mc:Choice>
              <mc:Fallback>
                <p:oleObj name="Equation" r:id="rId16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630" y="838200"/>
                        <a:ext cx="18811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74305"/>
              </p:ext>
            </p:extLst>
          </p:nvPr>
        </p:nvGraphicFramePr>
        <p:xfrm>
          <a:off x="4527549" y="3286125"/>
          <a:ext cx="2393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2" name="Equation" r:id="rId18" imgW="1117440" imgH="457200" progId="Equation.DSMT4">
                  <p:embed/>
                </p:oleObj>
              </mc:Choice>
              <mc:Fallback>
                <p:oleObj name="Equation" r:id="rId18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49" y="3286125"/>
                        <a:ext cx="23939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92947"/>
              </p:ext>
            </p:extLst>
          </p:nvPr>
        </p:nvGraphicFramePr>
        <p:xfrm>
          <a:off x="7008812" y="3286125"/>
          <a:ext cx="2393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3" name="Equation" r:id="rId20" imgW="1117440" imgH="457200" progId="Equation.DSMT4">
                  <p:embed/>
                </p:oleObj>
              </mc:Choice>
              <mc:Fallback>
                <p:oleObj name="Equation" r:id="rId20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2" y="3286125"/>
                        <a:ext cx="23939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87347"/>
              </p:ext>
            </p:extLst>
          </p:nvPr>
        </p:nvGraphicFramePr>
        <p:xfrm>
          <a:off x="3998912" y="4267200"/>
          <a:ext cx="47609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4" name="Equation" r:id="rId22" imgW="2222280" imgH="457200" progId="Equation.DSMT4">
                  <p:embed/>
                </p:oleObj>
              </mc:Choice>
              <mc:Fallback>
                <p:oleObj name="Equation" r:id="rId22" imgW="2222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2" y="4267200"/>
                        <a:ext cx="47609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74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3" grpId="0" animBg="1"/>
      <p:bldP spid="23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657925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2" y="329905"/>
            <a:ext cx="95250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ho hàm số 		   . Khi đó                 bằng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5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60612" y="2971800"/>
            <a:ext cx="1600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a có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75007" y="1150308"/>
                <a:ext cx="9686805" cy="52319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600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A.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 0		</a:t>
                </a:r>
                <a:r>
                  <a:rPr lang="en-US" sz="2600" b="1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2600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.   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1</a:t>
                </a:r>
                <a:r>
                  <a:rPr lang="en-US" sz="2600" b="1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		 </a:t>
                </a:r>
                <a:r>
                  <a:rPr lang="en-US" sz="2600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C.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∞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sz="2600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D.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 -1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007" y="1150308"/>
                <a:ext cx="9686805" cy="523198"/>
              </a:xfrm>
              <a:prstGeom prst="rect">
                <a:avLst/>
              </a:prstGeom>
              <a:blipFill rotWithShape="1">
                <a:blip r:embed="rId5"/>
                <a:stretch>
                  <a:fillRect l="-755" t="-8140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>
          <a:xfrm>
            <a:off x="4712311" y="1143000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025" y="18769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2922707" y="4267200"/>
            <a:ext cx="1295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40063"/>
              </p:ext>
            </p:extLst>
          </p:nvPr>
        </p:nvGraphicFramePr>
        <p:xfrm>
          <a:off x="3979037" y="2286000"/>
          <a:ext cx="448945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0" name="Equation" r:id="rId7" imgW="2095200" imgH="863280" progId="Equation.DSMT4">
                  <p:embed/>
                </p:oleObj>
              </mc:Choice>
              <mc:Fallback>
                <p:oleObj name="Equation" r:id="rId7" imgW="2095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037" y="2286000"/>
                        <a:ext cx="448945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59460"/>
              </p:ext>
            </p:extLst>
          </p:nvPr>
        </p:nvGraphicFramePr>
        <p:xfrm>
          <a:off x="8685212" y="2700485"/>
          <a:ext cx="23955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1" name="Equation" r:id="rId9" imgW="1117440" imgH="482400" progId="Equation.DSMT4">
                  <p:embed/>
                </p:oleObj>
              </mc:Choice>
              <mc:Fallback>
                <p:oleObj name="Equation" r:id="rId9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212" y="2700485"/>
                        <a:ext cx="23955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037012" y="5064420"/>
            <a:ext cx="275832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vi-VN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08350"/>
              </p:ext>
            </p:extLst>
          </p:nvPr>
        </p:nvGraphicFramePr>
        <p:xfrm>
          <a:off x="4341812" y="76200"/>
          <a:ext cx="18764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2" name="Equation" r:id="rId11" imgW="876240" imgH="495000" progId="Equation.DSMT4">
                  <p:embed/>
                </p:oleObj>
              </mc:Choice>
              <mc:Fallback>
                <p:oleObj name="Equation" r:id="rId11" imgW="876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76200"/>
                        <a:ext cx="18764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97050"/>
              </p:ext>
            </p:extLst>
          </p:nvPr>
        </p:nvGraphicFramePr>
        <p:xfrm>
          <a:off x="7618412" y="329905"/>
          <a:ext cx="12509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3" name="Equation" r:id="rId13" imgW="583920" imgH="304560" progId="Equation.DSMT4">
                  <p:embed/>
                </p:oleObj>
              </mc:Choice>
              <mc:Fallback>
                <p:oleObj name="Equation" r:id="rId13" imgW="583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329905"/>
                        <a:ext cx="12509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94380"/>
              </p:ext>
            </p:extLst>
          </p:nvPr>
        </p:nvGraphicFramePr>
        <p:xfrm>
          <a:off x="3979037" y="2291703"/>
          <a:ext cx="448945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4" name="Equation" r:id="rId15" imgW="2095200" imgH="863280" progId="Equation.DSMT4">
                  <p:embed/>
                </p:oleObj>
              </mc:Choice>
              <mc:Fallback>
                <p:oleObj name="Equation" r:id="rId15" imgW="2095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037" y="2291703"/>
                        <a:ext cx="448945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78315"/>
              </p:ext>
            </p:extLst>
          </p:nvPr>
        </p:nvGraphicFramePr>
        <p:xfrm>
          <a:off x="4167306" y="4267200"/>
          <a:ext cx="33448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5" name="Equation" r:id="rId16" imgW="1562040" imgH="304560" progId="Equation.DSMT4">
                  <p:embed/>
                </p:oleObj>
              </mc:Choice>
              <mc:Fallback>
                <p:oleObj name="Equation" r:id="rId16" imgW="1562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306" y="4267200"/>
                        <a:ext cx="33448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11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3" grpId="0" animBg="1"/>
      <p:bldP spid="23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1"/>
            <a:ext cx="9837881" cy="1566520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2" y="269580"/>
            <a:ext cx="95250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ho hàm số 		. Hàm số f(x) liên tục trên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6" y="4432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979612" y="2882608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a có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75007" y="1074108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  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 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859017" y="1078522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025" y="18769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2360612" y="4024168"/>
            <a:ext cx="4343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ập xác đị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của hàm số là 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18673"/>
              </p:ext>
            </p:extLst>
          </p:nvPr>
        </p:nvGraphicFramePr>
        <p:xfrm>
          <a:off x="3503612" y="2286000"/>
          <a:ext cx="4551795" cy="168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0" name="Equation" r:id="rId6" imgW="2336760" imgH="863280" progId="Equation.DSMT4">
                  <p:embed/>
                </p:oleObj>
              </mc:Choice>
              <mc:Fallback>
                <p:oleObj name="Equation" r:id="rId6" imgW="23367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2286000"/>
                        <a:ext cx="4551795" cy="168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86477"/>
              </p:ext>
            </p:extLst>
          </p:nvPr>
        </p:nvGraphicFramePr>
        <p:xfrm>
          <a:off x="8075612" y="2611293"/>
          <a:ext cx="22875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1" name="Equation" r:id="rId8" imgW="1066680" imgH="482400" progId="Equation.DSMT4">
                  <p:embed/>
                </p:oleObj>
              </mc:Choice>
              <mc:Fallback>
                <p:oleObj name="Equation" r:id="rId8" imgW="106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2" y="2611293"/>
                        <a:ext cx="228758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839702"/>
              </p:ext>
            </p:extLst>
          </p:nvPr>
        </p:nvGraphicFramePr>
        <p:xfrm>
          <a:off x="4341812" y="101312"/>
          <a:ext cx="1606261" cy="96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2" name="Equation" r:id="rId10" imgW="825480" imgH="495000" progId="Equation.DSMT4">
                  <p:embed/>
                </p:oleObj>
              </mc:Choice>
              <mc:Fallback>
                <p:oleObj name="Equation" r:id="rId10" imgW="825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101312"/>
                        <a:ext cx="1606261" cy="96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021518"/>
              </p:ext>
            </p:extLst>
          </p:nvPr>
        </p:nvGraphicFramePr>
        <p:xfrm>
          <a:off x="3008313" y="1131887"/>
          <a:ext cx="11874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3" name="Equation" r:id="rId12" imgW="609480" imgH="279360" progId="Equation.DSMT4">
                  <p:embed/>
                </p:oleObj>
              </mc:Choice>
              <mc:Fallback>
                <p:oleObj name="Equation" r:id="rId12" imgW="60948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131887"/>
                        <a:ext cx="11874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188646"/>
              </p:ext>
            </p:extLst>
          </p:nvPr>
        </p:nvGraphicFramePr>
        <p:xfrm>
          <a:off x="5484812" y="1128713"/>
          <a:ext cx="11144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4" name="Equation" r:id="rId14" imgW="571320" imgH="279360" progId="Equation.DSMT4">
                  <p:embed/>
                </p:oleObj>
              </mc:Choice>
              <mc:Fallback>
                <p:oleObj name="Equation" r:id="rId14" imgW="571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2" y="1128713"/>
                        <a:ext cx="11144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13709"/>
              </p:ext>
            </p:extLst>
          </p:nvPr>
        </p:nvGraphicFramePr>
        <p:xfrm>
          <a:off x="7504112" y="1131888"/>
          <a:ext cx="24003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5" name="Equation" r:id="rId16" imgW="1231560" imgH="279360" progId="Equation.DSMT4">
                  <p:embed/>
                </p:oleObj>
              </mc:Choice>
              <mc:Fallback>
                <p:oleObj name="Equation" r:id="rId16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112" y="1131888"/>
                        <a:ext cx="24003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2248"/>
              </p:ext>
            </p:extLst>
          </p:nvPr>
        </p:nvGraphicFramePr>
        <p:xfrm>
          <a:off x="10590212" y="1131888"/>
          <a:ext cx="1112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6" name="Equation" r:id="rId18" imgW="571320" imgH="279360" progId="Equation.DSMT4">
                  <p:embed/>
                </p:oleObj>
              </mc:Choice>
              <mc:Fallback>
                <p:oleObj name="Equation" r:id="rId18" imgW="571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212" y="1131888"/>
                        <a:ext cx="11128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766414"/>
              </p:ext>
            </p:extLst>
          </p:nvPr>
        </p:nvGraphicFramePr>
        <p:xfrm>
          <a:off x="6551612" y="4033693"/>
          <a:ext cx="3241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7" name="Equation" r:id="rId20" imgW="1511280" imgH="279360" progId="Equation.DSMT4">
                  <p:embed/>
                </p:oleObj>
              </mc:Choice>
              <mc:Fallback>
                <p:oleObj name="Equation" r:id="rId20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2" y="4033693"/>
                        <a:ext cx="32416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360612" y="4709968"/>
            <a:ext cx="5791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S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uy </a:t>
            </a:r>
            <a:r>
              <a:rPr lang="vi-VN" b="1">
                <a:latin typeface="Arial" pitchFamily="34" charset="0"/>
                <a:cs typeface="Arial" pitchFamily="34" charset="0"/>
              </a:rPr>
              <a:t>ra hàm số đã cho liên tục trên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61572"/>
              </p:ext>
            </p:extLst>
          </p:nvPr>
        </p:nvGraphicFramePr>
        <p:xfrm>
          <a:off x="7466012" y="4709968"/>
          <a:ext cx="26431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8" name="Equation" r:id="rId22" imgW="1231560" imgH="279360" progId="Equation.DSMT4">
                  <p:embed/>
                </p:oleObj>
              </mc:Choice>
              <mc:Fallback>
                <p:oleObj name="Equation" r:id="rId22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2" y="4709968"/>
                        <a:ext cx="26431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45684" y="5447456"/>
            <a:ext cx="275832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18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3" grpId="0" animBg="1"/>
      <p:bldP spid="23" grpId="0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1871319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0612" y="388642"/>
                <a:ext cx="9525000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ho hàm số 		                     .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iên tục tạ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khi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2" y="388642"/>
                <a:ext cx="9525000" cy="861752"/>
              </a:xfrm>
              <a:prstGeom prst="rect">
                <a:avLst/>
              </a:prstGeom>
              <a:blipFill rotWithShape="1">
                <a:blip r:embed="rId4"/>
                <a:stretch>
                  <a:fillRect l="-640" t="-3546" b="-14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6" y="4432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51012" y="2718049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a có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75007" y="1371600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  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 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745365" y="1347439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858" y="209549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78364"/>
              </p:ext>
            </p:extLst>
          </p:nvPr>
        </p:nvGraphicFramePr>
        <p:xfrm>
          <a:off x="3432730" y="2514600"/>
          <a:ext cx="3319621" cy="89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5" name="Equation" r:id="rId7" imgW="1549080" imgH="419040" progId="Equation.DSMT4">
                  <p:embed/>
                </p:oleObj>
              </mc:Choice>
              <mc:Fallback>
                <p:oleObj name="Equation" r:id="rId7" imgW="1549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730" y="2514600"/>
                        <a:ext cx="3319621" cy="899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19972"/>
              </p:ext>
            </p:extLst>
          </p:nvPr>
        </p:nvGraphicFramePr>
        <p:xfrm>
          <a:off x="6667630" y="2514996"/>
          <a:ext cx="25606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6" name="Equation" r:id="rId9" imgW="1193760" imgH="419040" progId="Equation.DSMT4">
                  <p:embed/>
                </p:oleObj>
              </mc:Choice>
              <mc:Fallback>
                <p:oleObj name="Equation" r:id="rId9" imgW="1193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630" y="2514996"/>
                        <a:ext cx="25606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60391"/>
              </p:ext>
            </p:extLst>
          </p:nvPr>
        </p:nvGraphicFramePr>
        <p:xfrm>
          <a:off x="4335462" y="76200"/>
          <a:ext cx="3435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7" name="Equation" r:id="rId11" imgW="1765080" imgH="685800" progId="Equation.DSMT4">
                  <p:embed/>
                </p:oleObj>
              </mc:Choice>
              <mc:Fallback>
                <p:oleObj name="Equation" r:id="rId11" imgW="1765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2" y="76200"/>
                        <a:ext cx="34353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62704"/>
              </p:ext>
            </p:extLst>
          </p:nvPr>
        </p:nvGraphicFramePr>
        <p:xfrm>
          <a:off x="3181533" y="1439870"/>
          <a:ext cx="839423" cy="41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8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533" y="1439870"/>
                        <a:ext cx="839423" cy="418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23189"/>
              </p:ext>
            </p:extLst>
          </p:nvPr>
        </p:nvGraphicFramePr>
        <p:xfrm>
          <a:off x="5636887" y="1439870"/>
          <a:ext cx="808688" cy="42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9"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887" y="1439870"/>
                        <a:ext cx="808688" cy="420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72210"/>
              </p:ext>
            </p:extLst>
          </p:nvPr>
        </p:nvGraphicFramePr>
        <p:xfrm>
          <a:off x="8195230" y="1439870"/>
          <a:ext cx="1018064" cy="41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0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230" y="1439870"/>
                        <a:ext cx="1018064" cy="418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98376"/>
              </p:ext>
            </p:extLst>
          </p:nvPr>
        </p:nvGraphicFramePr>
        <p:xfrm>
          <a:off x="10757654" y="1439870"/>
          <a:ext cx="777954" cy="41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1"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7654" y="1439870"/>
                        <a:ext cx="777954" cy="418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92349" y="4052989"/>
                <a:ext cx="5791200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>
                    <a:latin typeface="Arial" pitchFamily="34" charset="0"/>
                    <a:cs typeface="Arial" pitchFamily="34" charset="0"/>
                  </a:rPr>
                  <a:t>Để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liên tục tạ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thì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349" y="4052989"/>
                <a:ext cx="5791200" cy="492420"/>
              </a:xfrm>
              <a:prstGeom prst="rect">
                <a:avLst/>
              </a:prstGeom>
              <a:blipFill rotWithShape="1">
                <a:blip r:embed="rId21"/>
                <a:stretch>
                  <a:fillRect l="-1053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2289"/>
              </p:ext>
            </p:extLst>
          </p:nvPr>
        </p:nvGraphicFramePr>
        <p:xfrm>
          <a:off x="7618412" y="4052989"/>
          <a:ext cx="20701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2" name="Equation" r:id="rId22" imgW="965160" imgH="291960" progId="Equation.DSMT4">
                  <p:embed/>
                </p:oleObj>
              </mc:Choice>
              <mc:Fallback>
                <p:oleObj name="Equation" r:id="rId22" imgW="96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4052989"/>
                        <a:ext cx="20701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290001" y="5007268"/>
            <a:ext cx="275832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vi-VN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44312"/>
              </p:ext>
            </p:extLst>
          </p:nvPr>
        </p:nvGraphicFramePr>
        <p:xfrm>
          <a:off x="9200832" y="2715483"/>
          <a:ext cx="2151380" cy="62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3" name="Equation" r:id="rId24" imgW="1002960" imgH="291960" progId="Equation.DSMT4">
                  <p:embed/>
                </p:oleObj>
              </mc:Choice>
              <mc:Fallback>
                <p:oleObj name="Equation" r:id="rId24" imgW="1002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0832" y="2715483"/>
                        <a:ext cx="2151380" cy="625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94119"/>
              </p:ext>
            </p:extLst>
          </p:nvPr>
        </p:nvGraphicFramePr>
        <p:xfrm>
          <a:off x="3375422" y="3505200"/>
          <a:ext cx="1143793" cy="43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4" name="Equation" r:id="rId26" imgW="533160" imgH="203040" progId="Equation.DSMT4">
                  <p:embed/>
                </p:oleObj>
              </mc:Choice>
              <mc:Fallback>
                <p:oleObj name="Equation" r:id="rId26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422" y="3505200"/>
                        <a:ext cx="1143793" cy="434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07988"/>
              </p:ext>
            </p:extLst>
          </p:nvPr>
        </p:nvGraphicFramePr>
        <p:xfrm>
          <a:off x="8304212" y="4636041"/>
          <a:ext cx="128873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5" name="Equation" r:id="rId28" imgW="545760" imgH="177480" progId="Equation.DSMT4">
                  <p:embed/>
                </p:oleObj>
              </mc:Choice>
              <mc:Fallback>
                <p:oleObj name="Equation" r:id="rId28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2" y="4636041"/>
                        <a:ext cx="128873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eft Brace 31"/>
          <p:cNvSpPr/>
          <p:nvPr/>
        </p:nvSpPr>
        <p:spPr>
          <a:xfrm>
            <a:off x="3295397" y="2718049"/>
            <a:ext cx="45719" cy="124841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060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3" grpId="0" animBg="1"/>
      <p:bldP spid="22" grpId="0"/>
      <p:bldP spid="25" grpId="0"/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1"/>
            <a:ext cx="9837881" cy="1490320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0612" y="228600"/>
                <a:ext cx="9525000" cy="110117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ho dãy số (u</a:t>
                </a:r>
                <a:r>
                  <a:rPr lang="en-US" sz="2600" b="1" baseline="-25000" smtClean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) có tính chấ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f>
                      <m:f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. </a:t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ó kết luận gì về giới hạn của dãy số này ?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2" y="228600"/>
                <a:ext cx="9525000" cy="1101177"/>
              </a:xfrm>
              <a:prstGeom prst="rect">
                <a:avLst/>
              </a:prstGeom>
              <a:blipFill rotWithShape="1">
                <a:blip r:embed="rId4"/>
                <a:stretch>
                  <a:fillRect l="-768"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7" y="1003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2741" y="40515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2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94012" y="2286000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Vì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174374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07228"/>
              </p:ext>
            </p:extLst>
          </p:nvPr>
        </p:nvGraphicFramePr>
        <p:xfrm>
          <a:off x="4110356" y="2043588"/>
          <a:ext cx="1765458" cy="198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0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356" y="2043588"/>
                        <a:ext cx="1765458" cy="1980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314287"/>
              </p:ext>
            </p:extLst>
          </p:nvPr>
        </p:nvGraphicFramePr>
        <p:xfrm>
          <a:off x="6292056" y="2747146"/>
          <a:ext cx="2697956" cy="68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1" name="Equation" r:id="rId9" imgW="1143000" imgH="291960" progId="Equation.DSMT4">
                  <p:embed/>
                </p:oleObj>
              </mc:Choice>
              <mc:Fallback>
                <p:oleObj name="Equation" r:id="rId9" imgW="1143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056" y="2747146"/>
                        <a:ext cx="2697956" cy="688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503612" y="4114800"/>
            <a:ext cx="2362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ừ đó suy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6738"/>
              </p:ext>
            </p:extLst>
          </p:nvPr>
        </p:nvGraphicFramePr>
        <p:xfrm>
          <a:off x="5755957" y="4074001"/>
          <a:ext cx="1557655" cy="68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2" name="Equation" r:id="rId11" imgW="660240" imgH="291960" progId="Equation.DSMT4">
                  <p:embed/>
                </p:oleObj>
              </mc:Choice>
              <mc:Fallback>
                <p:oleObj name="Equation" r:id="rId11" imgW="660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957" y="4074001"/>
                        <a:ext cx="1557655" cy="688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14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07</TotalTime>
  <Words>987</Words>
  <PresentationFormat>Custom</PresentationFormat>
  <Paragraphs>136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3T07:25:52Z</dcterms:modified>
</cp:coreProperties>
</file>